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4931D8" w14:textId="77777777" w:rsidR="001036D6" w:rsidRDefault="001036D6" w:rsidP="001036D6">
      <w:pPr>
        <w:spacing w:line="360" w:lineRule="auto"/>
        <w:rPr>
          <w:rFonts w:hAnsi="宋体"/>
          <w:sz w:val="24"/>
        </w:rPr>
      </w:pPr>
    </w:p>
    <w:p w14:paraId="6B09FA97" w14:textId="46E096A3" w:rsidR="001036D6" w:rsidRDefault="001036D6" w:rsidP="001036D6">
      <w:r w:rsidRPr="00856E3D">
        <w:rPr>
          <w:noProof/>
        </w:rPr>
        <w:drawing>
          <wp:inline distT="0" distB="0" distL="0" distR="0" wp14:anchorId="2D4274BE" wp14:editId="40A2F6BD">
            <wp:extent cx="825500" cy="831850"/>
            <wp:effectExtent l="0" t="0" r="0" b="0"/>
            <wp:docPr id="4" name="图片 4" descr="Bit-logo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Bit-logo"/>
                    <pic:cNvPicPr>
                      <a:picLocks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Pr="00856E3D">
        <w:rPr>
          <w:noProof/>
        </w:rPr>
        <w:drawing>
          <wp:inline distT="0" distB="0" distL="0" distR="0" wp14:anchorId="69856F71" wp14:editId="16A3D74B">
            <wp:extent cx="1720850" cy="393700"/>
            <wp:effectExtent l="0" t="0" r="0" b="0"/>
            <wp:docPr id="3" name="图片 3" descr="bi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bi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DF6BDD" w14:textId="77777777" w:rsidR="001036D6" w:rsidRDefault="001036D6" w:rsidP="001036D6">
      <w:pPr>
        <w:spacing w:line="360" w:lineRule="auto"/>
        <w:jc w:val="left"/>
        <w:rPr>
          <w:rFonts w:hAnsi="宋体"/>
          <w:b/>
          <w:sz w:val="32"/>
          <w:szCs w:val="32"/>
        </w:rPr>
      </w:pPr>
    </w:p>
    <w:p w14:paraId="2E39E49D" w14:textId="77777777" w:rsidR="001036D6" w:rsidRPr="004150C3" w:rsidRDefault="001036D6" w:rsidP="001036D6">
      <w:pPr>
        <w:jc w:val="center"/>
        <w:rPr>
          <w:rFonts w:ascii="微软雅黑" w:eastAsia="微软雅黑" w:hAnsi="微软雅黑"/>
          <w:b/>
          <w:sz w:val="52"/>
          <w:szCs w:val="52"/>
        </w:rPr>
      </w:pPr>
      <w:r w:rsidRPr="004150C3">
        <w:rPr>
          <w:rFonts w:ascii="微软雅黑" w:eastAsia="微软雅黑" w:hAnsi="微软雅黑" w:hint="eastAsia"/>
          <w:b/>
          <w:sz w:val="52"/>
          <w:szCs w:val="52"/>
        </w:rPr>
        <w:t>本科</w:t>
      </w:r>
      <w:r>
        <w:rPr>
          <w:rFonts w:ascii="微软雅黑" w:eastAsia="微软雅黑" w:hAnsi="微软雅黑" w:hint="eastAsia"/>
          <w:b/>
          <w:sz w:val="52"/>
          <w:szCs w:val="52"/>
        </w:rPr>
        <w:t>生</w:t>
      </w:r>
      <w:r w:rsidRPr="004150C3">
        <w:rPr>
          <w:rFonts w:ascii="微软雅黑" w:eastAsia="微软雅黑" w:hAnsi="微软雅黑" w:hint="eastAsia"/>
          <w:b/>
          <w:sz w:val="52"/>
          <w:szCs w:val="52"/>
        </w:rPr>
        <w:t>实验报告</w:t>
      </w:r>
    </w:p>
    <w:p w14:paraId="7E042117" w14:textId="77777777" w:rsidR="001036D6" w:rsidRDefault="001036D6" w:rsidP="001036D6">
      <w:pPr>
        <w:spacing w:line="360" w:lineRule="auto"/>
        <w:jc w:val="left"/>
        <w:rPr>
          <w:rFonts w:hAnsi="宋体"/>
          <w:b/>
          <w:sz w:val="32"/>
          <w:szCs w:val="32"/>
        </w:rPr>
      </w:pPr>
    </w:p>
    <w:p w14:paraId="7F76692F" w14:textId="43249F7C" w:rsidR="001036D6" w:rsidRDefault="001036D6" w:rsidP="001036D6">
      <w:pPr>
        <w:spacing w:line="360" w:lineRule="auto"/>
        <w:ind w:firstLineChars="150" w:firstLine="482"/>
        <w:jc w:val="left"/>
        <w:rPr>
          <w:rFonts w:hAnsi="宋体"/>
          <w:b/>
          <w:sz w:val="32"/>
          <w:szCs w:val="32"/>
        </w:rPr>
      </w:pPr>
      <w:r w:rsidRPr="0073194D">
        <w:rPr>
          <w:rFonts w:hAnsi="宋体" w:hint="eastAsia"/>
          <w:b/>
          <w:sz w:val="32"/>
          <w:szCs w:val="32"/>
        </w:rPr>
        <w:t>课程名称</w:t>
      </w:r>
      <w:r>
        <w:rPr>
          <w:rFonts w:hAnsi="宋体" w:hint="eastAsia"/>
          <w:b/>
          <w:sz w:val="32"/>
          <w:szCs w:val="32"/>
        </w:rPr>
        <w:t>：</w:t>
      </w:r>
      <w:r w:rsidRPr="004150C3">
        <w:rPr>
          <w:rFonts w:hAnsi="宋体" w:hint="eastAsia"/>
          <w:b/>
          <w:sz w:val="32"/>
          <w:szCs w:val="32"/>
          <w:u w:val="single"/>
        </w:rPr>
        <w:t xml:space="preserve">   </w:t>
      </w:r>
      <w:r w:rsidR="00F53E5C">
        <w:rPr>
          <w:rFonts w:hAnsi="宋体"/>
          <w:b/>
          <w:sz w:val="32"/>
          <w:szCs w:val="32"/>
          <w:u w:val="single"/>
        </w:rPr>
        <w:t xml:space="preserve">    </w:t>
      </w:r>
      <w:r w:rsidR="000151DF">
        <w:rPr>
          <w:rFonts w:hAnsi="宋体"/>
          <w:b/>
          <w:sz w:val="32"/>
          <w:szCs w:val="32"/>
          <w:u w:val="single"/>
        </w:rPr>
        <w:t xml:space="preserve"> </w:t>
      </w:r>
      <w:r w:rsidR="00056A90">
        <w:rPr>
          <w:rFonts w:hAnsi="宋体"/>
          <w:b/>
          <w:sz w:val="32"/>
          <w:szCs w:val="32"/>
          <w:u w:val="single"/>
        </w:rPr>
        <w:t xml:space="preserve">   </w:t>
      </w:r>
      <w:r w:rsidR="00F53E5C">
        <w:rPr>
          <w:rFonts w:hAnsi="宋体" w:hint="eastAsia"/>
          <w:b/>
          <w:sz w:val="32"/>
          <w:szCs w:val="32"/>
          <w:u w:val="single"/>
        </w:rPr>
        <w:t>电路分析基础</w:t>
      </w:r>
      <w:r w:rsidR="00F44B90">
        <w:rPr>
          <w:rFonts w:hAnsi="宋体" w:hint="eastAsia"/>
          <w:b/>
          <w:sz w:val="32"/>
          <w:szCs w:val="32"/>
          <w:u w:val="single"/>
        </w:rPr>
        <w:t xml:space="preserve"> </w:t>
      </w:r>
      <w:r w:rsidR="00F44B90">
        <w:rPr>
          <w:rFonts w:hAnsi="宋体"/>
          <w:b/>
          <w:sz w:val="32"/>
          <w:szCs w:val="32"/>
          <w:u w:val="single"/>
        </w:rPr>
        <w:t xml:space="preserve">   </w:t>
      </w:r>
      <w:r w:rsidR="00F53E5C">
        <w:rPr>
          <w:rFonts w:ascii="宋体" w:eastAsia="宋体" w:hAnsi="宋体"/>
          <w:b/>
          <w:sz w:val="32"/>
          <w:szCs w:val="32"/>
          <w:u w:val="single"/>
        </w:rPr>
        <w:t xml:space="preserve"> </w:t>
      </w:r>
      <w:r w:rsidRPr="004150C3">
        <w:rPr>
          <w:rFonts w:hAnsi="宋体" w:hint="eastAsia"/>
          <w:b/>
          <w:sz w:val="32"/>
          <w:szCs w:val="32"/>
          <w:u w:val="single"/>
        </w:rPr>
        <w:t xml:space="preserve">           </w:t>
      </w:r>
    </w:p>
    <w:p w14:paraId="7CAE3DC3" w14:textId="6831BE2E" w:rsidR="001036D6" w:rsidRDefault="001036D6" w:rsidP="001036D6">
      <w:pPr>
        <w:spacing w:line="360" w:lineRule="auto"/>
        <w:ind w:firstLineChars="150" w:firstLine="482"/>
        <w:jc w:val="left"/>
        <w:rPr>
          <w:rFonts w:hAnsi="宋体"/>
          <w:b/>
          <w:sz w:val="32"/>
          <w:szCs w:val="32"/>
          <w:u w:val="single"/>
        </w:rPr>
      </w:pPr>
      <w:r>
        <w:rPr>
          <w:rFonts w:hAnsi="宋体" w:hint="eastAsia"/>
          <w:b/>
          <w:sz w:val="32"/>
          <w:szCs w:val="32"/>
        </w:rPr>
        <w:t>实验名称：</w:t>
      </w:r>
      <w:r w:rsidRPr="004150C3">
        <w:rPr>
          <w:rFonts w:hAnsi="宋体" w:hint="eastAsia"/>
          <w:b/>
          <w:sz w:val="32"/>
          <w:szCs w:val="32"/>
          <w:u w:val="single"/>
        </w:rPr>
        <w:t xml:space="preserve">       </w:t>
      </w:r>
      <w:r w:rsidR="000151DF">
        <w:rPr>
          <w:rFonts w:hAnsi="宋体"/>
          <w:b/>
          <w:sz w:val="32"/>
          <w:szCs w:val="32"/>
          <w:u w:val="single"/>
        </w:rPr>
        <w:t xml:space="preserve"> </w:t>
      </w:r>
      <w:r w:rsidR="00056A90">
        <w:rPr>
          <w:rFonts w:hAnsi="宋体"/>
          <w:b/>
          <w:sz w:val="32"/>
          <w:szCs w:val="32"/>
          <w:u w:val="single"/>
        </w:rPr>
        <w:t xml:space="preserve">     </w:t>
      </w:r>
      <w:r w:rsidR="00E65194">
        <w:rPr>
          <w:rFonts w:hAnsi="宋体" w:hint="eastAsia"/>
          <w:b/>
          <w:sz w:val="32"/>
          <w:szCs w:val="32"/>
          <w:u w:val="single"/>
        </w:rPr>
        <w:t>课内</w:t>
      </w:r>
      <w:r w:rsidR="000151DF">
        <w:rPr>
          <w:rFonts w:hAnsi="宋体" w:hint="eastAsia"/>
          <w:b/>
          <w:sz w:val="32"/>
          <w:szCs w:val="32"/>
          <w:u w:val="single"/>
        </w:rPr>
        <w:t>实验</w:t>
      </w:r>
      <w:r w:rsidR="000151DF">
        <w:rPr>
          <w:rFonts w:hAnsi="宋体" w:hint="eastAsia"/>
          <w:b/>
          <w:sz w:val="32"/>
          <w:szCs w:val="32"/>
          <w:u w:val="single"/>
        </w:rPr>
        <w:t xml:space="preserve"> </w:t>
      </w:r>
      <w:r w:rsidR="000151DF">
        <w:rPr>
          <w:rFonts w:hAnsi="宋体"/>
          <w:b/>
          <w:sz w:val="32"/>
          <w:szCs w:val="32"/>
          <w:u w:val="single"/>
        </w:rPr>
        <w:t xml:space="preserve">           </w:t>
      </w:r>
      <w:r w:rsidRPr="004150C3">
        <w:rPr>
          <w:rFonts w:hAnsi="宋体" w:hint="eastAsia"/>
          <w:b/>
          <w:sz w:val="32"/>
          <w:szCs w:val="32"/>
          <w:u w:val="single"/>
        </w:rPr>
        <w:t xml:space="preserve">      </w:t>
      </w:r>
    </w:p>
    <w:p w14:paraId="43844E43" w14:textId="77777777" w:rsidR="001036D6" w:rsidRDefault="001036D6" w:rsidP="001036D6">
      <w:pPr>
        <w:spacing w:line="360" w:lineRule="auto"/>
        <w:jc w:val="left"/>
        <w:rPr>
          <w:rFonts w:hAnsi="宋体"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5"/>
        <w:gridCol w:w="1228"/>
        <w:gridCol w:w="898"/>
        <w:gridCol w:w="992"/>
        <w:gridCol w:w="567"/>
        <w:gridCol w:w="993"/>
        <w:gridCol w:w="2744"/>
      </w:tblGrid>
      <w:tr w:rsidR="001036D6" w:rsidRPr="00353275" w14:paraId="6290A541" w14:textId="77777777" w:rsidTr="009B1294">
        <w:tc>
          <w:tcPr>
            <w:tcW w:w="1525" w:type="dxa"/>
            <w:shd w:val="clear" w:color="auto" w:fill="auto"/>
            <w:vAlign w:val="center"/>
          </w:tcPr>
          <w:p w14:paraId="45BB33E3" w14:textId="77777777" w:rsidR="001036D6" w:rsidRPr="00353275" w:rsidRDefault="001036D6" w:rsidP="00F10F32">
            <w:pPr>
              <w:spacing w:line="360" w:lineRule="auto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任课教师：</w:t>
            </w:r>
          </w:p>
        </w:tc>
        <w:tc>
          <w:tcPr>
            <w:tcW w:w="3118" w:type="dxa"/>
            <w:gridSpan w:val="3"/>
            <w:shd w:val="clear" w:color="auto" w:fill="auto"/>
            <w:vAlign w:val="center"/>
          </w:tcPr>
          <w:p w14:paraId="39C2533F" w14:textId="4ECB9921" w:rsidR="001036D6" w:rsidRPr="00353275" w:rsidRDefault="009765B8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马远骁</w:t>
            </w:r>
          </w:p>
        </w:tc>
        <w:tc>
          <w:tcPr>
            <w:tcW w:w="1560" w:type="dxa"/>
            <w:gridSpan w:val="2"/>
            <w:shd w:val="clear" w:color="auto" w:fill="auto"/>
            <w:vAlign w:val="center"/>
          </w:tcPr>
          <w:p w14:paraId="6F00722C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实验</w:t>
            </w:r>
            <w:r w:rsidRPr="00353275">
              <w:rPr>
                <w:rFonts w:hAnsi="宋体" w:hint="eastAsia"/>
                <w:sz w:val="28"/>
                <w:szCs w:val="28"/>
              </w:rPr>
              <w:t>教师：</w:t>
            </w:r>
          </w:p>
        </w:tc>
        <w:tc>
          <w:tcPr>
            <w:tcW w:w="2744" w:type="dxa"/>
            <w:shd w:val="clear" w:color="auto" w:fill="auto"/>
            <w:vAlign w:val="center"/>
          </w:tcPr>
          <w:p w14:paraId="7F28FD76" w14:textId="353665AE" w:rsidR="001036D6" w:rsidRPr="00353275" w:rsidRDefault="00F10F32" w:rsidP="0084045C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张峰、</w:t>
            </w:r>
            <w:r w:rsidR="006605CE">
              <w:rPr>
                <w:rFonts w:hAnsi="宋体" w:hint="eastAsia"/>
                <w:sz w:val="28"/>
                <w:szCs w:val="28"/>
              </w:rPr>
              <w:t>方芸</w:t>
            </w:r>
          </w:p>
        </w:tc>
      </w:tr>
      <w:tr w:rsidR="001036D6" w:rsidRPr="00353275" w14:paraId="0810CC93" w14:textId="77777777" w:rsidTr="009B1294">
        <w:tc>
          <w:tcPr>
            <w:tcW w:w="1525" w:type="dxa"/>
            <w:shd w:val="clear" w:color="auto" w:fill="auto"/>
            <w:vAlign w:val="center"/>
          </w:tcPr>
          <w:p w14:paraId="6220A586" w14:textId="77777777" w:rsidR="001036D6" w:rsidRPr="00353275" w:rsidRDefault="001036D6" w:rsidP="00F10F32">
            <w:pPr>
              <w:spacing w:line="360" w:lineRule="auto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实验</w:t>
            </w:r>
            <w:r>
              <w:rPr>
                <w:rFonts w:hAnsi="宋体" w:hint="eastAsia"/>
                <w:sz w:val="28"/>
                <w:szCs w:val="28"/>
              </w:rPr>
              <w:t>日期</w:t>
            </w:r>
            <w:r w:rsidRPr="00353275">
              <w:rPr>
                <w:rFonts w:hAnsi="宋体" w:hint="eastAsia"/>
                <w:sz w:val="28"/>
                <w:szCs w:val="28"/>
              </w:rPr>
              <w:t>：</w:t>
            </w:r>
          </w:p>
        </w:tc>
        <w:tc>
          <w:tcPr>
            <w:tcW w:w="3118" w:type="dxa"/>
            <w:gridSpan w:val="3"/>
            <w:shd w:val="clear" w:color="auto" w:fill="auto"/>
            <w:vAlign w:val="center"/>
          </w:tcPr>
          <w:p w14:paraId="197AE9A3" w14:textId="1C012F99" w:rsidR="001036D6" w:rsidRPr="00E303F3" w:rsidRDefault="00D006AB" w:rsidP="0084045C">
            <w:pPr>
              <w:spacing w:line="360" w:lineRule="auto"/>
              <w:jc w:val="left"/>
              <w:rPr>
                <w:rFonts w:asciiTheme="minorEastAsia" w:hAnsiTheme="minorEastAsia"/>
                <w:sz w:val="28"/>
                <w:szCs w:val="28"/>
              </w:rPr>
            </w:pPr>
            <w:r>
              <w:rPr>
                <w:rFonts w:asciiTheme="minorEastAsia" w:hAnsiTheme="minorEastAsia"/>
                <w:sz w:val="28"/>
                <w:szCs w:val="28"/>
              </w:rPr>
              <w:t>7</w:t>
            </w:r>
            <w:r w:rsidR="00E303F3">
              <w:rPr>
                <w:rFonts w:asciiTheme="minorEastAsia" w:hAnsiTheme="minorEastAsia" w:hint="eastAsia"/>
                <w:sz w:val="28"/>
                <w:szCs w:val="28"/>
              </w:rPr>
              <w:t>周</w:t>
            </w:r>
            <w:r w:rsidR="00E303F3" w:rsidRPr="00E303F3">
              <w:rPr>
                <w:rFonts w:asciiTheme="minorEastAsia" w:hAnsiTheme="minorEastAsia" w:hint="eastAsia"/>
                <w:sz w:val="28"/>
                <w:szCs w:val="28"/>
              </w:rPr>
              <w:t>-</w:t>
            </w:r>
            <w:r w:rsidR="00E303F3" w:rsidRPr="00E303F3">
              <w:rPr>
                <w:rFonts w:asciiTheme="minorEastAsia" w:hAnsiTheme="minorEastAsia"/>
                <w:sz w:val="28"/>
                <w:szCs w:val="28"/>
              </w:rPr>
              <w:t>1</w:t>
            </w:r>
            <w:r>
              <w:rPr>
                <w:rFonts w:asciiTheme="minorEastAsia" w:hAnsiTheme="minorEastAsia"/>
                <w:sz w:val="28"/>
                <w:szCs w:val="28"/>
              </w:rPr>
              <w:t>2</w:t>
            </w:r>
            <w:r w:rsidR="00E303F3" w:rsidRPr="00E303F3">
              <w:rPr>
                <w:rFonts w:asciiTheme="minorEastAsia" w:hAnsiTheme="minorEastAsia" w:hint="eastAsia"/>
                <w:sz w:val="28"/>
                <w:szCs w:val="28"/>
              </w:rPr>
              <w:t>周</w:t>
            </w:r>
          </w:p>
        </w:tc>
        <w:tc>
          <w:tcPr>
            <w:tcW w:w="1560" w:type="dxa"/>
            <w:gridSpan w:val="2"/>
            <w:shd w:val="clear" w:color="auto" w:fill="auto"/>
            <w:vAlign w:val="center"/>
          </w:tcPr>
          <w:p w14:paraId="1B61D188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实验</w:t>
            </w:r>
            <w:r w:rsidRPr="00353275">
              <w:rPr>
                <w:rFonts w:hAnsi="宋体" w:hint="eastAsia"/>
                <w:sz w:val="28"/>
                <w:szCs w:val="28"/>
              </w:rPr>
              <w:t>地点：</w:t>
            </w:r>
          </w:p>
        </w:tc>
        <w:tc>
          <w:tcPr>
            <w:tcW w:w="2744" w:type="dxa"/>
            <w:shd w:val="clear" w:color="auto" w:fill="auto"/>
            <w:vAlign w:val="center"/>
          </w:tcPr>
          <w:p w14:paraId="12B0148B" w14:textId="26DCCCC6" w:rsidR="001036D6" w:rsidRPr="00353275" w:rsidRDefault="0053722C" w:rsidP="0084045C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proofErr w:type="gramStart"/>
            <w:r>
              <w:rPr>
                <w:rFonts w:hAnsi="宋体" w:hint="eastAsia"/>
                <w:sz w:val="28"/>
                <w:szCs w:val="28"/>
              </w:rPr>
              <w:t>工训楼</w:t>
            </w:r>
            <w:proofErr w:type="gramEnd"/>
            <w:r w:rsidRPr="00EC4990">
              <w:rPr>
                <w:rFonts w:asciiTheme="minorEastAsia" w:hAnsiTheme="minorEastAsia" w:hint="eastAsia"/>
                <w:sz w:val="28"/>
                <w:szCs w:val="28"/>
              </w:rPr>
              <w:t>5</w:t>
            </w:r>
            <w:r w:rsidRPr="00EC4990">
              <w:rPr>
                <w:rFonts w:asciiTheme="minorEastAsia" w:hAnsiTheme="minorEastAsia"/>
                <w:sz w:val="28"/>
                <w:szCs w:val="28"/>
              </w:rPr>
              <w:t>02</w:t>
            </w:r>
            <w:r w:rsidRPr="00EC4990">
              <w:rPr>
                <w:rFonts w:asciiTheme="minorEastAsia" w:hAnsiTheme="minorEastAsia" w:hint="eastAsia"/>
                <w:sz w:val="28"/>
                <w:szCs w:val="28"/>
              </w:rPr>
              <w:t>、5</w:t>
            </w:r>
            <w:r w:rsidRPr="00EC4990">
              <w:rPr>
                <w:rFonts w:asciiTheme="minorEastAsia" w:hAnsiTheme="minorEastAsia"/>
                <w:sz w:val="28"/>
                <w:szCs w:val="28"/>
              </w:rPr>
              <w:t>03</w:t>
            </w:r>
          </w:p>
        </w:tc>
      </w:tr>
      <w:tr w:rsidR="001036D6" w:rsidRPr="00353275" w14:paraId="02794117" w14:textId="77777777" w:rsidTr="009B1294">
        <w:tc>
          <w:tcPr>
            <w:tcW w:w="1525" w:type="dxa"/>
            <w:shd w:val="clear" w:color="auto" w:fill="auto"/>
            <w:vAlign w:val="center"/>
          </w:tcPr>
          <w:p w14:paraId="0784E019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实验类型：</w:t>
            </w:r>
          </w:p>
        </w:tc>
        <w:tc>
          <w:tcPr>
            <w:tcW w:w="7422" w:type="dxa"/>
            <w:gridSpan w:val="6"/>
            <w:shd w:val="clear" w:color="auto" w:fill="auto"/>
            <w:vAlign w:val="center"/>
          </w:tcPr>
          <w:p w14:paraId="0F95D782" w14:textId="78B5B000" w:rsidR="001036D6" w:rsidRPr="00353275" w:rsidRDefault="00EC4990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asciiTheme="minorEastAsia" w:hAnsiTheme="minorEastAsia" w:hint="eastAsia"/>
                <w:sz w:val="28"/>
                <w:szCs w:val="28"/>
              </w:rPr>
              <w:t>√</w:t>
            </w:r>
            <w:r w:rsidR="001036D6" w:rsidRPr="006B54F2">
              <w:rPr>
                <w:rFonts w:hAnsi="宋体" w:hint="eastAsia"/>
                <w:sz w:val="28"/>
                <w:szCs w:val="28"/>
              </w:rPr>
              <w:t>原理验证</w:t>
            </w:r>
            <w:r w:rsidR="001036D6" w:rsidRPr="006B54F2">
              <w:rPr>
                <w:rFonts w:hAnsi="宋体" w:hint="eastAsia"/>
                <w:sz w:val="28"/>
                <w:szCs w:val="28"/>
              </w:rPr>
              <w:t xml:space="preserve"> </w:t>
            </w:r>
            <w:r w:rsidR="001036D6" w:rsidRPr="006B54F2">
              <w:rPr>
                <w:rFonts w:hAnsi="宋体"/>
                <w:sz w:val="28"/>
                <w:szCs w:val="28"/>
              </w:rPr>
              <w:t xml:space="preserve"> </w:t>
            </w:r>
            <w:r w:rsidR="001036D6" w:rsidRPr="006B54F2">
              <w:rPr>
                <w:rFonts w:hAnsi="宋体" w:hint="eastAsia"/>
                <w:sz w:val="28"/>
                <w:szCs w:val="28"/>
              </w:rPr>
              <w:t>□综合设计</w:t>
            </w:r>
            <w:r w:rsidR="001036D6" w:rsidRPr="006B54F2">
              <w:rPr>
                <w:rFonts w:hAnsi="宋体" w:hint="eastAsia"/>
                <w:sz w:val="28"/>
                <w:szCs w:val="28"/>
              </w:rPr>
              <w:t xml:space="preserve"> </w:t>
            </w:r>
            <w:r w:rsidR="001036D6" w:rsidRPr="006B54F2">
              <w:rPr>
                <w:rFonts w:hAnsi="宋体"/>
                <w:sz w:val="28"/>
                <w:szCs w:val="28"/>
              </w:rPr>
              <w:t xml:space="preserve"> </w:t>
            </w:r>
            <w:r w:rsidR="001036D6" w:rsidRPr="006B54F2">
              <w:rPr>
                <w:rFonts w:hAnsi="宋体" w:hint="eastAsia"/>
                <w:sz w:val="28"/>
                <w:szCs w:val="28"/>
              </w:rPr>
              <w:t>□自主创新</w:t>
            </w:r>
          </w:p>
        </w:tc>
      </w:tr>
      <w:tr w:rsidR="001036D6" w:rsidRPr="00353275" w14:paraId="02D7F1A6" w14:textId="77777777" w:rsidTr="009B1294">
        <w:tc>
          <w:tcPr>
            <w:tcW w:w="1525" w:type="dxa"/>
            <w:shd w:val="clear" w:color="auto" w:fill="auto"/>
            <w:vAlign w:val="center"/>
          </w:tcPr>
          <w:p w14:paraId="00C2BEF0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学生姓名：</w:t>
            </w:r>
          </w:p>
        </w:tc>
        <w:tc>
          <w:tcPr>
            <w:tcW w:w="1228" w:type="dxa"/>
            <w:shd w:val="clear" w:color="auto" w:fill="auto"/>
            <w:vAlign w:val="center"/>
          </w:tcPr>
          <w:p w14:paraId="4A23BDC7" w14:textId="2F312559" w:rsidR="001036D6" w:rsidRPr="00353275" w:rsidRDefault="009765B8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俞乐楠</w:t>
            </w:r>
          </w:p>
        </w:tc>
        <w:tc>
          <w:tcPr>
            <w:tcW w:w="898" w:type="dxa"/>
            <w:shd w:val="clear" w:color="auto" w:fill="auto"/>
            <w:vAlign w:val="center"/>
          </w:tcPr>
          <w:p w14:paraId="58345BCB" w14:textId="77777777" w:rsidR="001036D6" w:rsidRPr="00353275" w:rsidRDefault="001036D6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pacing w:val="-20"/>
                <w:sz w:val="28"/>
                <w:szCs w:val="28"/>
              </w:rPr>
              <w:t>班级：</w:t>
            </w:r>
          </w:p>
        </w:tc>
        <w:tc>
          <w:tcPr>
            <w:tcW w:w="1559" w:type="dxa"/>
            <w:gridSpan w:val="2"/>
            <w:shd w:val="clear" w:color="auto" w:fill="auto"/>
            <w:vAlign w:val="center"/>
          </w:tcPr>
          <w:p w14:paraId="6BB2660B" w14:textId="3EDB70A1" w:rsidR="001036D6" w:rsidRPr="00353275" w:rsidRDefault="009765B8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6</w:t>
            </w:r>
            <w:r>
              <w:rPr>
                <w:rFonts w:hAnsi="宋体"/>
                <w:sz w:val="28"/>
                <w:szCs w:val="28"/>
              </w:rPr>
              <w:t>3012216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6019208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pacing w:val="-20"/>
                <w:sz w:val="28"/>
                <w:szCs w:val="28"/>
              </w:rPr>
              <w:t>学号</w:t>
            </w:r>
            <w:r w:rsidRPr="00DE5B25">
              <w:rPr>
                <w:rFonts w:hAnsi="宋体" w:hint="eastAsia"/>
                <w:spacing w:val="-20"/>
                <w:sz w:val="28"/>
                <w:szCs w:val="28"/>
              </w:rPr>
              <w:t>：</w:t>
            </w:r>
          </w:p>
        </w:tc>
        <w:tc>
          <w:tcPr>
            <w:tcW w:w="2744" w:type="dxa"/>
            <w:shd w:val="clear" w:color="auto" w:fill="auto"/>
            <w:vAlign w:val="center"/>
          </w:tcPr>
          <w:p w14:paraId="754C153E" w14:textId="06F80164" w:rsidR="001036D6" w:rsidRPr="00353275" w:rsidRDefault="009765B8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1</w:t>
            </w:r>
            <w:r>
              <w:rPr>
                <w:rFonts w:hAnsi="宋体"/>
                <w:sz w:val="28"/>
                <w:szCs w:val="28"/>
              </w:rPr>
              <w:t>120221303</w:t>
            </w:r>
          </w:p>
        </w:tc>
      </w:tr>
      <w:tr w:rsidR="001036D6" w:rsidRPr="00353275" w14:paraId="260B190F" w14:textId="77777777" w:rsidTr="009B1294">
        <w:tc>
          <w:tcPr>
            <w:tcW w:w="1525" w:type="dxa"/>
            <w:shd w:val="clear" w:color="auto" w:fill="auto"/>
            <w:vAlign w:val="center"/>
          </w:tcPr>
          <w:p w14:paraId="315E262D" w14:textId="77777777" w:rsidR="001036D6" w:rsidRPr="00DE5B25" w:rsidRDefault="001036D6" w:rsidP="00F10F32">
            <w:pPr>
              <w:spacing w:line="360" w:lineRule="auto"/>
              <w:jc w:val="distribute"/>
              <w:rPr>
                <w:rFonts w:hAnsi="宋体"/>
                <w:spacing w:val="-20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学</w:t>
            </w:r>
            <w:r w:rsidRPr="00353275">
              <w:rPr>
                <w:rFonts w:hAnsi="宋体" w:hint="eastAsia"/>
                <w:sz w:val="28"/>
                <w:szCs w:val="28"/>
              </w:rPr>
              <w:t xml:space="preserve">    </w:t>
            </w:r>
            <w:r>
              <w:rPr>
                <w:rFonts w:hAnsi="宋体" w:hint="eastAsia"/>
                <w:sz w:val="28"/>
                <w:szCs w:val="28"/>
              </w:rPr>
              <w:t>院</w:t>
            </w:r>
            <w:r w:rsidRPr="00353275">
              <w:rPr>
                <w:rFonts w:hAnsi="宋体" w:hint="eastAsia"/>
                <w:sz w:val="28"/>
                <w:szCs w:val="28"/>
              </w:rPr>
              <w:t>：</w:t>
            </w:r>
          </w:p>
        </w:tc>
        <w:tc>
          <w:tcPr>
            <w:tcW w:w="3118" w:type="dxa"/>
            <w:gridSpan w:val="3"/>
            <w:shd w:val="clear" w:color="auto" w:fill="auto"/>
            <w:vAlign w:val="center"/>
          </w:tcPr>
          <w:p w14:paraId="03EB6106" w14:textId="44A0BD70" w:rsidR="001036D6" w:rsidRPr="00353275" w:rsidRDefault="009765B8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proofErr w:type="gramStart"/>
            <w:r>
              <w:rPr>
                <w:rFonts w:hAnsi="宋体" w:hint="eastAsia"/>
                <w:sz w:val="28"/>
                <w:szCs w:val="28"/>
              </w:rPr>
              <w:t>睿</w:t>
            </w:r>
            <w:proofErr w:type="gramEnd"/>
            <w:r>
              <w:rPr>
                <w:rFonts w:hAnsi="宋体" w:hint="eastAsia"/>
                <w:sz w:val="28"/>
                <w:szCs w:val="28"/>
              </w:rPr>
              <w:t>信书院</w:t>
            </w:r>
          </w:p>
        </w:tc>
        <w:tc>
          <w:tcPr>
            <w:tcW w:w="1560" w:type="dxa"/>
            <w:gridSpan w:val="2"/>
            <w:shd w:val="clear" w:color="auto" w:fill="auto"/>
            <w:vAlign w:val="center"/>
          </w:tcPr>
          <w:p w14:paraId="77F5D108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专</w:t>
            </w:r>
            <w:r>
              <w:rPr>
                <w:rFonts w:hAnsi="宋体" w:hint="eastAsia"/>
                <w:sz w:val="28"/>
                <w:szCs w:val="28"/>
              </w:rPr>
              <w:t xml:space="preserve"> </w:t>
            </w:r>
            <w:r>
              <w:rPr>
                <w:rFonts w:hAnsi="宋体"/>
                <w:sz w:val="28"/>
                <w:szCs w:val="28"/>
              </w:rPr>
              <w:t xml:space="preserve">  </w:t>
            </w:r>
            <w:r w:rsidRPr="00353275">
              <w:rPr>
                <w:rFonts w:hAnsi="宋体" w:hint="eastAsia"/>
                <w:sz w:val="28"/>
                <w:szCs w:val="28"/>
              </w:rPr>
              <w:t xml:space="preserve"> </w:t>
            </w:r>
            <w:r w:rsidRPr="00353275">
              <w:rPr>
                <w:rFonts w:hAnsi="宋体" w:hint="eastAsia"/>
                <w:sz w:val="28"/>
                <w:szCs w:val="28"/>
              </w:rPr>
              <w:t>业：</w:t>
            </w:r>
          </w:p>
        </w:tc>
        <w:tc>
          <w:tcPr>
            <w:tcW w:w="2744" w:type="dxa"/>
            <w:shd w:val="clear" w:color="auto" w:fill="auto"/>
            <w:vAlign w:val="center"/>
          </w:tcPr>
          <w:p w14:paraId="2C612667" w14:textId="6AC5C425" w:rsidR="001036D6" w:rsidRPr="00353275" w:rsidRDefault="009765B8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信息科学技术</w:t>
            </w:r>
          </w:p>
        </w:tc>
      </w:tr>
      <w:tr w:rsidR="009B1294" w:rsidRPr="00353275" w14:paraId="15273ADD" w14:textId="77777777" w:rsidTr="009B1294">
        <w:tc>
          <w:tcPr>
            <w:tcW w:w="1525" w:type="dxa"/>
            <w:shd w:val="clear" w:color="auto" w:fill="auto"/>
            <w:vAlign w:val="center"/>
          </w:tcPr>
          <w:p w14:paraId="12CD0D8C" w14:textId="77777777" w:rsidR="009B1294" w:rsidRPr="00353275" w:rsidRDefault="009B1294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组</w:t>
            </w:r>
            <w:r w:rsidRPr="00353275">
              <w:rPr>
                <w:rFonts w:hAnsi="宋体" w:hint="eastAsia"/>
                <w:sz w:val="28"/>
                <w:szCs w:val="28"/>
              </w:rPr>
              <w:t xml:space="preserve">    </w:t>
            </w:r>
            <w:r w:rsidRPr="00353275">
              <w:rPr>
                <w:rFonts w:hAnsi="宋体" w:hint="eastAsia"/>
                <w:sz w:val="28"/>
                <w:szCs w:val="28"/>
              </w:rPr>
              <w:t>号：</w:t>
            </w:r>
          </w:p>
        </w:tc>
        <w:tc>
          <w:tcPr>
            <w:tcW w:w="7422" w:type="dxa"/>
            <w:gridSpan w:val="6"/>
            <w:shd w:val="clear" w:color="auto" w:fill="auto"/>
            <w:vAlign w:val="center"/>
          </w:tcPr>
          <w:p w14:paraId="7E120A6F" w14:textId="74ECB046" w:rsidR="009B1294" w:rsidRPr="00353275" w:rsidRDefault="009765B8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5</w:t>
            </w:r>
            <w:r>
              <w:rPr>
                <w:rFonts w:hAnsi="宋体"/>
                <w:sz w:val="28"/>
                <w:szCs w:val="28"/>
              </w:rPr>
              <w:t>02-34</w:t>
            </w:r>
          </w:p>
        </w:tc>
      </w:tr>
      <w:tr w:rsidR="001036D6" w:rsidRPr="00353275" w14:paraId="6FD873DC" w14:textId="77777777" w:rsidTr="009B1294">
        <w:tc>
          <w:tcPr>
            <w:tcW w:w="1525" w:type="dxa"/>
            <w:shd w:val="clear" w:color="auto" w:fill="auto"/>
            <w:vAlign w:val="center"/>
          </w:tcPr>
          <w:p w14:paraId="1D09F18D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成</w:t>
            </w:r>
            <w:r w:rsidRPr="00353275">
              <w:rPr>
                <w:rFonts w:hAnsi="宋体" w:hint="eastAsia"/>
                <w:sz w:val="28"/>
                <w:szCs w:val="28"/>
              </w:rPr>
              <w:t xml:space="preserve">    </w:t>
            </w:r>
            <w:r w:rsidRPr="00353275">
              <w:rPr>
                <w:rFonts w:hAnsi="宋体" w:hint="eastAsia"/>
                <w:sz w:val="28"/>
                <w:szCs w:val="28"/>
              </w:rPr>
              <w:t>绩：</w:t>
            </w:r>
          </w:p>
        </w:tc>
        <w:tc>
          <w:tcPr>
            <w:tcW w:w="7422" w:type="dxa"/>
            <w:gridSpan w:val="6"/>
            <w:shd w:val="clear" w:color="auto" w:fill="auto"/>
            <w:vAlign w:val="center"/>
          </w:tcPr>
          <w:p w14:paraId="218469B8" w14:textId="77777777" w:rsidR="001036D6" w:rsidRPr="00353275" w:rsidRDefault="001036D6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</w:p>
        </w:tc>
      </w:tr>
    </w:tbl>
    <w:p w14:paraId="5DE1ABB7" w14:textId="77777777" w:rsidR="001036D6" w:rsidRDefault="001036D6" w:rsidP="001036D6">
      <w:pPr>
        <w:jc w:val="center"/>
        <w:rPr>
          <w:noProof/>
        </w:rPr>
      </w:pPr>
    </w:p>
    <w:p w14:paraId="358581CB" w14:textId="71C196DE" w:rsidR="001036D6" w:rsidRDefault="001036D6" w:rsidP="001036D6">
      <w:pPr>
        <w:jc w:val="center"/>
        <w:rPr>
          <w:noProof/>
        </w:rPr>
      </w:pPr>
      <w:r w:rsidRPr="009C007B">
        <w:rPr>
          <w:noProof/>
        </w:rPr>
        <w:drawing>
          <wp:inline distT="0" distB="0" distL="0" distR="0" wp14:anchorId="3F113AC3" wp14:editId="7F015908">
            <wp:extent cx="850900" cy="8382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D46347" w14:textId="628EB0F2" w:rsidR="00410EE4" w:rsidRDefault="001036D6" w:rsidP="001036D6">
      <w:pPr>
        <w:jc w:val="center"/>
        <w:rPr>
          <w:noProof/>
        </w:rPr>
      </w:pPr>
      <w:r w:rsidRPr="00856E3D">
        <w:rPr>
          <w:noProof/>
        </w:rPr>
        <w:drawing>
          <wp:inline distT="0" distB="0" distL="0" distR="0" wp14:anchorId="13081639" wp14:editId="1E6A79EA">
            <wp:extent cx="1511300" cy="457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F17874" w14:textId="6070CDA9" w:rsidR="00410EE4" w:rsidRDefault="00410EE4" w:rsidP="00410EE4">
      <w:pPr>
        <w:jc w:val="center"/>
        <w:rPr>
          <w:noProof/>
        </w:rPr>
        <w:sectPr w:rsidR="00410EE4" w:rsidSect="00DD7061">
          <w:footerReference w:type="default" r:id="rId12"/>
          <w:pgSz w:w="11906" w:h="16838"/>
          <w:pgMar w:top="1985" w:right="1474" w:bottom="1474" w:left="1701" w:header="907" w:footer="907" w:gutter="0"/>
          <w:pgNumType w:start="1"/>
          <w:cols w:space="425"/>
          <w:docGrid w:type="lines" w:linePitch="312"/>
        </w:sectPr>
      </w:pPr>
    </w:p>
    <w:p w14:paraId="7FA6D5ED" w14:textId="77777777" w:rsidR="00060E77" w:rsidRPr="00401C6F" w:rsidRDefault="00060E77" w:rsidP="00B6749B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1C6F">
        <w:rPr>
          <w:rFonts w:ascii="Times New Roman" w:hAnsiTheme="minorEastAsia" w:cs="Times New Roman"/>
          <w:b/>
          <w:sz w:val="24"/>
          <w:szCs w:val="24"/>
        </w:rPr>
        <w:lastRenderedPageBreak/>
        <w:t>实验</w:t>
      </w:r>
      <w:r w:rsidRPr="00401C6F">
        <w:rPr>
          <w:rFonts w:ascii="Times New Roman" w:hAnsi="Times New Roman" w:cs="Times New Roman"/>
          <w:b/>
          <w:sz w:val="24"/>
          <w:szCs w:val="24"/>
        </w:rPr>
        <w:t xml:space="preserve">1  </w:t>
      </w:r>
      <w:r w:rsidR="00A03D51">
        <w:rPr>
          <w:rFonts w:ascii="Times New Roman" w:hAnsiTheme="minorEastAsia" w:cs="Times New Roman"/>
          <w:b/>
          <w:sz w:val="24"/>
          <w:szCs w:val="24"/>
        </w:rPr>
        <w:t>基本元件伏安特性</w:t>
      </w:r>
      <w:r w:rsidR="00A03D51">
        <w:rPr>
          <w:rFonts w:ascii="Times New Roman" w:hAnsiTheme="minorEastAsia" w:cs="Times New Roman" w:hint="eastAsia"/>
          <w:b/>
          <w:sz w:val="24"/>
          <w:szCs w:val="24"/>
        </w:rPr>
        <w:t>的测绘</w:t>
      </w:r>
    </w:p>
    <w:p w14:paraId="3E69D27E" w14:textId="77777777" w:rsidR="00A03D51" w:rsidRDefault="00A03D51" w:rsidP="00B6749B">
      <w:pPr>
        <w:spacing w:line="288" w:lineRule="auto"/>
        <w:rPr>
          <w:rFonts w:ascii="Times New Roman" w:hAnsiTheme="minorEastAsia" w:cs="Times New Roman"/>
          <w:b/>
          <w:sz w:val="24"/>
          <w:szCs w:val="24"/>
        </w:rPr>
      </w:pPr>
    </w:p>
    <w:p w14:paraId="7CBD0D1A" w14:textId="77777777" w:rsidR="00060E77" w:rsidRPr="00401C6F" w:rsidRDefault="00060E77" w:rsidP="00B6749B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01C6F">
        <w:rPr>
          <w:rFonts w:ascii="Times New Roman" w:hAnsiTheme="minorEastAsia" w:cs="Times New Roman"/>
          <w:b/>
          <w:sz w:val="24"/>
          <w:szCs w:val="24"/>
        </w:rPr>
        <w:t>一</w:t>
      </w:r>
      <w:r w:rsidR="00A03D51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401C6F">
        <w:rPr>
          <w:rFonts w:ascii="Times New Roman" w:hAnsiTheme="minorEastAsia" w:cs="Times New Roman"/>
          <w:b/>
          <w:sz w:val="24"/>
          <w:szCs w:val="24"/>
        </w:rPr>
        <w:t>实验目的</w:t>
      </w:r>
    </w:p>
    <w:p w14:paraId="7BAC9CC5" w14:textId="77777777" w:rsidR="00060E77" w:rsidRPr="00B8411B" w:rsidRDefault="00060E77" w:rsidP="0041650D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1. </w:t>
      </w:r>
      <w:r w:rsidRPr="00B8411B">
        <w:rPr>
          <w:rFonts w:ascii="Times New Roman" w:hAnsiTheme="minorEastAsia" w:cs="Times New Roman"/>
          <w:sz w:val="24"/>
          <w:szCs w:val="24"/>
        </w:rPr>
        <w:t>掌握线性、非线性电阻及理想、实际电压源的概念。</w:t>
      </w:r>
    </w:p>
    <w:p w14:paraId="28073B5C" w14:textId="77777777" w:rsidR="00060E77" w:rsidRPr="00B8411B" w:rsidRDefault="00060E77" w:rsidP="0041650D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2. </w:t>
      </w:r>
      <w:r w:rsidRPr="00B8411B">
        <w:rPr>
          <w:rFonts w:ascii="Times New Roman" w:hAnsiTheme="minorEastAsia" w:cs="Times New Roman"/>
          <w:sz w:val="24"/>
          <w:szCs w:val="24"/>
        </w:rPr>
        <w:t>掌握测试电压、电流的基本方法。</w:t>
      </w:r>
    </w:p>
    <w:p w14:paraId="387D13C3" w14:textId="77777777" w:rsidR="00060E77" w:rsidRPr="00B8411B" w:rsidRDefault="00060E77" w:rsidP="0041650D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3. </w:t>
      </w:r>
      <w:r w:rsidRPr="00B8411B">
        <w:rPr>
          <w:rFonts w:ascii="Times New Roman" w:hAnsiTheme="minorEastAsia" w:cs="Times New Roman"/>
          <w:sz w:val="24"/>
          <w:szCs w:val="24"/>
        </w:rPr>
        <w:t>掌握电阻元件及理想、实际电压源的伏安特性测试方法，学习利用逐点测试法绘制伏安特性曲线。</w:t>
      </w:r>
    </w:p>
    <w:p w14:paraId="316BE36D" w14:textId="77777777" w:rsidR="00060E77" w:rsidRDefault="00060E77" w:rsidP="0041650D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4. </w:t>
      </w:r>
      <w:r w:rsidRPr="00B8411B">
        <w:rPr>
          <w:rFonts w:ascii="Times New Roman" w:hAnsiTheme="minorEastAsia" w:cs="Times New Roman"/>
          <w:sz w:val="24"/>
          <w:szCs w:val="24"/>
        </w:rPr>
        <w:t>掌握直流稳压电源、直流电流表、直流电压表的使用方法。</w:t>
      </w:r>
    </w:p>
    <w:p w14:paraId="1300A04C" w14:textId="77777777" w:rsidR="00AF7570" w:rsidRDefault="00AF7570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二</w:t>
      </w:r>
      <w:r w:rsidR="00A03D51">
        <w:rPr>
          <w:rFonts w:ascii="Times New Roman" w:hAnsiTheme="minorEastAsia" w:cs="Times New Roman" w:hint="eastAsia"/>
          <w:b/>
          <w:sz w:val="24"/>
          <w:szCs w:val="24"/>
        </w:rPr>
        <w:t>、</w:t>
      </w:r>
      <w:r>
        <w:rPr>
          <w:rFonts w:ascii="Times New Roman" w:hAnsiTheme="minorEastAsia" w:cs="Times New Roman" w:hint="eastAsia"/>
          <w:b/>
          <w:sz w:val="24"/>
          <w:szCs w:val="24"/>
        </w:rPr>
        <w:t>实验</w:t>
      </w:r>
      <w:r w:rsidR="000638BA">
        <w:rPr>
          <w:rFonts w:ascii="Times New Roman" w:hAnsiTheme="minorEastAsia" w:cs="Times New Roman" w:hint="eastAsia"/>
          <w:b/>
          <w:sz w:val="24"/>
          <w:szCs w:val="24"/>
        </w:rPr>
        <w:t>设备</w:t>
      </w:r>
    </w:p>
    <w:p w14:paraId="1A1232F7" w14:textId="77777777" w:rsidR="00811B86" w:rsidRDefault="00AF7570" w:rsidP="0041650D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1.</w:t>
      </w:r>
      <w:r w:rsidRPr="00AF7570">
        <w:rPr>
          <w:rFonts w:ascii="Times New Roman" w:hAnsiTheme="minorEastAsia" w:cs="Times New Roman" w:hint="eastAsia"/>
          <w:sz w:val="24"/>
          <w:szCs w:val="24"/>
        </w:rPr>
        <w:t>电路分析综合实验箱</w:t>
      </w:r>
    </w:p>
    <w:p w14:paraId="4739FFC7" w14:textId="77777777" w:rsidR="00AF7570" w:rsidRPr="00AF7570" w:rsidRDefault="00AF7570" w:rsidP="0041650D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2.</w:t>
      </w:r>
      <w:r w:rsidRPr="00AF7570">
        <w:rPr>
          <w:rFonts w:ascii="Times New Roman" w:hAnsiTheme="minorEastAsia" w:cs="Times New Roman" w:hint="eastAsia"/>
          <w:sz w:val="24"/>
          <w:szCs w:val="24"/>
        </w:rPr>
        <w:t>直流稳压电源</w:t>
      </w:r>
    </w:p>
    <w:p w14:paraId="17164B2A" w14:textId="77777777" w:rsidR="00AF7570" w:rsidRPr="00AF7570" w:rsidRDefault="00AF7570" w:rsidP="0041650D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3.</w:t>
      </w:r>
      <w:r w:rsidRPr="00AF7570">
        <w:rPr>
          <w:rFonts w:ascii="Times New Roman" w:hAnsiTheme="minorEastAsia" w:cs="Times New Roman" w:hint="eastAsia"/>
          <w:sz w:val="24"/>
          <w:szCs w:val="24"/>
        </w:rPr>
        <w:t>万用表</w:t>
      </w:r>
    </w:p>
    <w:p w14:paraId="4D4E43E1" w14:textId="77777777" w:rsidR="00AF7570" w:rsidRPr="00AF7570" w:rsidRDefault="00AF7570" w:rsidP="0041650D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4.</w:t>
      </w:r>
      <w:r w:rsidRPr="00AF7570">
        <w:rPr>
          <w:rFonts w:ascii="Times New Roman" w:hAnsiTheme="minorEastAsia" w:cs="Times New Roman" w:hint="eastAsia"/>
          <w:sz w:val="24"/>
          <w:szCs w:val="24"/>
        </w:rPr>
        <w:t>变阻箱</w:t>
      </w:r>
    </w:p>
    <w:p w14:paraId="4E8EDC5D" w14:textId="77777777" w:rsidR="00060E77" w:rsidRPr="00734A43" w:rsidRDefault="00D05AAD" w:rsidP="00686E56">
      <w:pPr>
        <w:spacing w:beforeLines="10" w:before="31"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三</w:t>
      </w:r>
      <w:r w:rsidR="00A03D51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="00060E77" w:rsidRPr="00734A43">
        <w:rPr>
          <w:rFonts w:ascii="Times New Roman" w:hAnsiTheme="minorEastAsia" w:cs="Times New Roman"/>
          <w:b/>
          <w:sz w:val="24"/>
          <w:szCs w:val="24"/>
        </w:rPr>
        <w:t>实验内容</w:t>
      </w:r>
    </w:p>
    <w:p w14:paraId="59A8BC84" w14:textId="77777777" w:rsidR="00060E77" w:rsidRPr="00734A43" w:rsidRDefault="00060E77" w:rsidP="00E22A62">
      <w:pPr>
        <w:spacing w:line="288" w:lineRule="auto"/>
        <w:ind w:firstLineChars="196" w:firstLine="472"/>
        <w:rPr>
          <w:rFonts w:ascii="Times New Roman" w:hAnsi="Times New Roman" w:cs="Times New Roman"/>
          <w:b/>
          <w:sz w:val="24"/>
          <w:szCs w:val="24"/>
        </w:rPr>
      </w:pPr>
      <w:r w:rsidRPr="00734A43">
        <w:rPr>
          <w:rFonts w:ascii="Times New Roman" w:hAnsi="Times New Roman" w:cs="Times New Roman"/>
          <w:b/>
          <w:sz w:val="24"/>
          <w:szCs w:val="24"/>
        </w:rPr>
        <w:t xml:space="preserve">1. </w:t>
      </w:r>
      <w:bookmarkStart w:id="0" w:name="_Hlk131453167"/>
      <w:r w:rsidRPr="00734A43">
        <w:rPr>
          <w:rFonts w:ascii="Times New Roman" w:hAnsiTheme="minorEastAsia" w:cs="Times New Roman"/>
          <w:b/>
          <w:sz w:val="24"/>
          <w:szCs w:val="24"/>
        </w:rPr>
        <w:t>测绘线性电阻的伏安特性</w:t>
      </w:r>
      <w:r w:rsidR="009D2961">
        <w:rPr>
          <w:rFonts w:ascii="Times New Roman" w:hAnsiTheme="minorEastAsia" w:cs="Times New Roman" w:hint="eastAsia"/>
          <w:b/>
          <w:sz w:val="24"/>
          <w:szCs w:val="24"/>
        </w:rPr>
        <w:t>曲线</w:t>
      </w:r>
      <w:bookmarkEnd w:id="0"/>
    </w:p>
    <w:p w14:paraId="395500E6" w14:textId="77777777" w:rsidR="00060E77" w:rsidRPr="00B8411B" w:rsidRDefault="009D2961" w:rsidP="0041650D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8F66DB" wp14:editId="1869931D">
            <wp:extent cx="2272235" cy="1332000"/>
            <wp:effectExtent l="19050" t="0" r="0" b="0"/>
            <wp:docPr id="249" name="图片 248" descr="3.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3.bmp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2235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05571" w14:textId="77777777" w:rsidR="00060E77" w:rsidRPr="00B8411B" w:rsidRDefault="00060E77" w:rsidP="0041650D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7C3CD9">
        <w:rPr>
          <w:rFonts w:ascii="Times New Roman" w:hAnsi="Times New Roman" w:cs="Times New Roman" w:hint="eastAsia"/>
          <w:sz w:val="24"/>
          <w:szCs w:val="24"/>
        </w:rPr>
        <w:t>1.1</w:t>
      </w:r>
    </w:p>
    <w:p w14:paraId="46AA9A61" w14:textId="77777777" w:rsidR="005E4372" w:rsidRPr="00B8411B" w:rsidRDefault="005E4372" w:rsidP="005E4372">
      <w:pPr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Pr="00B8411B">
        <w:rPr>
          <w:rFonts w:ascii="Times New Roman" w:hAnsiTheme="minorEastAsia" w:cs="Times New Roman"/>
          <w:sz w:val="24"/>
          <w:szCs w:val="24"/>
        </w:rPr>
        <w:t>测试电路如图</w:t>
      </w:r>
      <w:r>
        <w:rPr>
          <w:rFonts w:ascii="Times New Roman" w:hAnsi="Times New Roman" w:cs="Times New Roman" w:hint="eastAsia"/>
          <w:sz w:val="24"/>
          <w:szCs w:val="24"/>
        </w:rPr>
        <w:t>1.1</w:t>
      </w:r>
      <w:r w:rsidRPr="00B8411B">
        <w:rPr>
          <w:rFonts w:ascii="Times New Roman" w:hAnsiTheme="minorEastAsia" w:cs="Times New Roman"/>
          <w:sz w:val="24"/>
          <w:szCs w:val="24"/>
        </w:rPr>
        <w:t>所示</w:t>
      </w:r>
      <w:r>
        <w:rPr>
          <w:rFonts w:ascii="Times New Roman" w:hAnsiTheme="minorEastAsia" w:cs="Times New Roman" w:hint="eastAsia"/>
          <w:sz w:val="24"/>
          <w:szCs w:val="24"/>
        </w:rPr>
        <w:t>，</w:t>
      </w:r>
      <w:r w:rsidRPr="00B8411B">
        <w:rPr>
          <w:rFonts w:ascii="Times New Roman" w:hAnsiTheme="minorEastAsia" w:cs="Times New Roman"/>
          <w:sz w:val="24"/>
          <w:szCs w:val="24"/>
        </w:rPr>
        <w:t>图中</w:t>
      </w:r>
      <w:r w:rsidRPr="00442B4A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Pr="00B8411B">
        <w:rPr>
          <w:rFonts w:ascii="Times New Roman" w:hAnsiTheme="minorEastAsia" w:cs="Times New Roman"/>
          <w:sz w:val="24"/>
          <w:szCs w:val="24"/>
        </w:rPr>
        <w:t>为直流稳压电源，</w:t>
      </w:r>
      <w:r w:rsidRPr="00442B4A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为被测电阻，阻值</w:t>
      </w:r>
      <w:r w:rsidRPr="00184C20">
        <w:rPr>
          <w:rFonts w:ascii="Times New Roman" w:hAnsiTheme="minorEastAsia" w:cs="Times New Roman"/>
          <w:position w:val="-6"/>
          <w:sz w:val="24"/>
          <w:szCs w:val="24"/>
        </w:rPr>
        <w:object w:dxaOrig="1020" w:dyaOrig="279" w14:anchorId="253D71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5pt;height:14.4pt" o:ole="">
            <v:imagedata r:id="rId14" o:title=""/>
          </v:shape>
          <o:OLEObject Type="Embed" ProgID="Equation.DSMT4" ShapeID="_x0000_i1025" DrawAspect="Content" ObjectID="_1745069115" r:id="rId15"/>
        </w:objec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19F15C46" w14:textId="77777777" w:rsidR="00060E77" w:rsidRPr="00A03D51" w:rsidRDefault="00A03D51" w:rsidP="0041650D">
      <w:pPr>
        <w:spacing w:line="288" w:lineRule="auto"/>
        <w:ind w:firstLine="482"/>
        <w:jc w:val="left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 w:rsidR="00171832">
        <w:rPr>
          <w:rFonts w:ascii="Times New Roman" w:hAnsi="Times New Roman" w:cs="Times New Roman" w:hint="eastAsia"/>
          <w:sz w:val="24"/>
          <w:szCs w:val="24"/>
        </w:rPr>
        <w:t>）</w:t>
      </w:r>
      <w:r w:rsidR="00060E77" w:rsidRPr="00A03D51">
        <w:rPr>
          <w:rFonts w:ascii="Times New Roman" w:hAnsiTheme="minorEastAsia" w:cs="Times New Roman"/>
          <w:sz w:val="24"/>
          <w:szCs w:val="24"/>
        </w:rPr>
        <w:t>调节直流稳压电源</w:t>
      </w:r>
      <w:r w:rsidR="00060E77" w:rsidRPr="00A03D51">
        <w:rPr>
          <w:rFonts w:ascii="Times New Roman" w:hAnsi="Times New Roman" w:cs="Times New Roman"/>
          <w:i/>
          <w:sz w:val="24"/>
          <w:szCs w:val="24"/>
        </w:rPr>
        <w:t>U</w:t>
      </w:r>
      <w:r w:rsidR="00060E77" w:rsidRPr="00A03D51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060E77" w:rsidRPr="00A03D51">
        <w:rPr>
          <w:rFonts w:ascii="Times New Roman" w:hAnsiTheme="minorEastAsia" w:cs="Times New Roman"/>
          <w:sz w:val="24"/>
          <w:szCs w:val="24"/>
        </w:rPr>
        <w:t>的输出电压，当伏特表的读数依次为表</w:t>
      </w:r>
      <w:r w:rsidR="007C3CD9" w:rsidRPr="00A03D51">
        <w:rPr>
          <w:rFonts w:ascii="Times New Roman" w:hAnsi="Times New Roman" w:cs="Times New Roman" w:hint="eastAsia"/>
          <w:sz w:val="24"/>
          <w:szCs w:val="24"/>
        </w:rPr>
        <w:t>1.1</w:t>
      </w:r>
      <w:r w:rsidR="00060E77" w:rsidRPr="00A03D51">
        <w:rPr>
          <w:rFonts w:ascii="Times New Roman" w:hAnsiTheme="minorEastAsia" w:cs="Times New Roman"/>
          <w:sz w:val="24"/>
          <w:szCs w:val="24"/>
        </w:rPr>
        <w:t>中所列电压值时，读毫安表的读数，将相应的电流值记录在表格中。</w:t>
      </w:r>
    </w:p>
    <w:p w14:paraId="5B6DA585" w14:textId="77777777" w:rsidR="007C3CD9" w:rsidRPr="00B8411B" w:rsidRDefault="007C3CD9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>
        <w:rPr>
          <w:rFonts w:ascii="Times New Roman" w:hAnsi="Times New Roman" w:cs="Times New Roman" w:hint="eastAsia"/>
          <w:sz w:val="24"/>
          <w:szCs w:val="24"/>
        </w:rPr>
        <w:t>1.1</w:t>
      </w:r>
    </w:p>
    <w:tbl>
      <w:tblPr>
        <w:tblStyle w:val="11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  <w:gridCol w:w="1020"/>
      </w:tblGrid>
      <w:tr w:rsidR="007C3CD9" w:rsidRPr="00B8411B" w14:paraId="075A0D7D" w14:textId="77777777" w:rsidTr="00176CFA">
        <w:trPr>
          <w:trHeight w:val="397"/>
          <w:jc w:val="center"/>
        </w:trPr>
        <w:tc>
          <w:tcPr>
            <w:tcW w:w="1310" w:type="dxa"/>
            <w:vAlign w:val="bottom"/>
          </w:tcPr>
          <w:p w14:paraId="1873D315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D2111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bottom"/>
          </w:tcPr>
          <w:p w14:paraId="2E759875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0.0</w:t>
            </w:r>
          </w:p>
        </w:tc>
        <w:tc>
          <w:tcPr>
            <w:tcW w:w="1020" w:type="dxa"/>
            <w:vAlign w:val="bottom"/>
          </w:tcPr>
          <w:p w14:paraId="70669372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2.0</w:t>
            </w:r>
          </w:p>
        </w:tc>
        <w:tc>
          <w:tcPr>
            <w:tcW w:w="1020" w:type="dxa"/>
            <w:vAlign w:val="bottom"/>
          </w:tcPr>
          <w:p w14:paraId="2A337F8A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4.0</w:t>
            </w:r>
          </w:p>
        </w:tc>
        <w:tc>
          <w:tcPr>
            <w:tcW w:w="1020" w:type="dxa"/>
            <w:vAlign w:val="bottom"/>
          </w:tcPr>
          <w:p w14:paraId="14B0A62E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6.0</w:t>
            </w:r>
          </w:p>
        </w:tc>
        <w:tc>
          <w:tcPr>
            <w:tcW w:w="1020" w:type="dxa"/>
            <w:vAlign w:val="bottom"/>
          </w:tcPr>
          <w:p w14:paraId="57E3EC68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8.0</w:t>
            </w:r>
          </w:p>
        </w:tc>
        <w:tc>
          <w:tcPr>
            <w:tcW w:w="1020" w:type="dxa"/>
            <w:vAlign w:val="bottom"/>
          </w:tcPr>
          <w:p w14:paraId="5DF12660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10.0</w:t>
            </w:r>
          </w:p>
        </w:tc>
      </w:tr>
      <w:tr w:rsidR="007C3CD9" w:rsidRPr="00B8411B" w14:paraId="6EC23709" w14:textId="77777777" w:rsidTr="00176CFA">
        <w:trPr>
          <w:trHeight w:val="397"/>
          <w:jc w:val="center"/>
        </w:trPr>
        <w:tc>
          <w:tcPr>
            <w:tcW w:w="1310" w:type="dxa"/>
            <w:vAlign w:val="bottom"/>
          </w:tcPr>
          <w:p w14:paraId="24C43B5F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D2111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bottom"/>
          </w:tcPr>
          <w:p w14:paraId="17265F84" w14:textId="77777777" w:rsidR="007C3CD9" w:rsidRPr="00D21118" w:rsidRDefault="00AE7F92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.0</w:t>
            </w:r>
          </w:p>
        </w:tc>
        <w:tc>
          <w:tcPr>
            <w:tcW w:w="1020" w:type="dxa"/>
            <w:vAlign w:val="bottom"/>
          </w:tcPr>
          <w:p w14:paraId="362B00AD" w14:textId="31E2D1D0" w:rsidR="007C3CD9" w:rsidRPr="00D21118" w:rsidRDefault="009765B8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0</w:t>
            </w:r>
          </w:p>
        </w:tc>
        <w:tc>
          <w:tcPr>
            <w:tcW w:w="1020" w:type="dxa"/>
            <w:vAlign w:val="bottom"/>
          </w:tcPr>
          <w:p w14:paraId="2AC5CFC1" w14:textId="1EBC980E" w:rsidR="007C3CD9" w:rsidRPr="00D21118" w:rsidRDefault="009765B8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1</w:t>
            </w:r>
          </w:p>
        </w:tc>
        <w:tc>
          <w:tcPr>
            <w:tcW w:w="1020" w:type="dxa"/>
            <w:vAlign w:val="bottom"/>
          </w:tcPr>
          <w:p w14:paraId="01BFEFF7" w14:textId="6EEDC3FF" w:rsidR="007C3CD9" w:rsidRPr="00D21118" w:rsidRDefault="009765B8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2</w:t>
            </w:r>
          </w:p>
        </w:tc>
        <w:tc>
          <w:tcPr>
            <w:tcW w:w="1020" w:type="dxa"/>
            <w:vAlign w:val="bottom"/>
          </w:tcPr>
          <w:p w14:paraId="3B6589D5" w14:textId="09EE3376" w:rsidR="007C3CD9" w:rsidRPr="00D21118" w:rsidRDefault="009765B8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3</w:t>
            </w:r>
          </w:p>
        </w:tc>
        <w:tc>
          <w:tcPr>
            <w:tcW w:w="1020" w:type="dxa"/>
            <w:vAlign w:val="bottom"/>
          </w:tcPr>
          <w:p w14:paraId="41658593" w14:textId="2D07C3D0" w:rsidR="007C3CD9" w:rsidRPr="00D21118" w:rsidRDefault="009765B8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4</w:t>
            </w:r>
          </w:p>
        </w:tc>
      </w:tr>
    </w:tbl>
    <w:p w14:paraId="2BC63DEC" w14:textId="77777777" w:rsidR="00811B86" w:rsidRPr="00171832" w:rsidRDefault="003A3D2D" w:rsidP="00686E56">
      <w:pPr>
        <w:spacing w:beforeLines="30" w:before="93" w:line="288" w:lineRule="auto"/>
        <w:ind w:firstLine="482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="00171832" w:rsidRPr="00171832">
        <w:rPr>
          <w:rFonts w:ascii="Times New Roman" w:hAnsi="Times New Roman" w:cs="Times New Roman" w:hint="eastAsia"/>
          <w:sz w:val="24"/>
          <w:szCs w:val="24"/>
        </w:rPr>
        <w:t>）</w:t>
      </w:r>
      <w:r w:rsidR="007C3CD9" w:rsidRPr="00171832">
        <w:rPr>
          <w:rFonts w:ascii="Times New Roman" w:hAnsi="Times New Roman" w:cs="Times New Roman" w:hint="eastAsia"/>
          <w:sz w:val="24"/>
          <w:szCs w:val="24"/>
        </w:rPr>
        <w:t>在图</w:t>
      </w:r>
      <w:r w:rsidR="007C3CD9" w:rsidRPr="00171832">
        <w:rPr>
          <w:rFonts w:ascii="Times New Roman" w:hAnsi="Times New Roman" w:cs="Times New Roman" w:hint="eastAsia"/>
          <w:sz w:val="24"/>
          <w:szCs w:val="24"/>
        </w:rPr>
        <w:t>1.</w:t>
      </w:r>
      <w:r w:rsidR="00207469">
        <w:rPr>
          <w:rFonts w:ascii="Times New Roman" w:hAnsi="Times New Roman" w:cs="Times New Roman" w:hint="eastAsia"/>
          <w:sz w:val="24"/>
          <w:szCs w:val="24"/>
        </w:rPr>
        <w:t>3</w:t>
      </w:r>
      <w:r w:rsidRPr="00171832">
        <w:rPr>
          <w:rFonts w:ascii="Times New Roman" w:hAnsi="Times New Roman" w:cs="Times New Roman" w:hint="eastAsia"/>
          <w:sz w:val="24"/>
          <w:szCs w:val="24"/>
        </w:rPr>
        <w:t>上</w:t>
      </w:r>
      <w:r w:rsidRPr="00171832">
        <w:rPr>
          <w:rFonts w:ascii="Times New Roman" w:hAnsi="Times New Roman" w:cs="Times New Roman"/>
          <w:sz w:val="24"/>
          <w:szCs w:val="24"/>
        </w:rPr>
        <w:t>绘制线性电阻的伏安特性曲线，并</w:t>
      </w:r>
      <w:r w:rsidR="00171832">
        <w:rPr>
          <w:rFonts w:ascii="Times New Roman" w:hAnsi="Times New Roman" w:cs="Times New Roman" w:hint="eastAsia"/>
          <w:sz w:val="24"/>
          <w:szCs w:val="24"/>
        </w:rPr>
        <w:t>将</w:t>
      </w:r>
      <w:r w:rsidRPr="00171832">
        <w:rPr>
          <w:rFonts w:ascii="Times New Roman" w:hAnsi="Times New Roman" w:cs="Times New Roman"/>
          <w:sz w:val="24"/>
          <w:szCs w:val="24"/>
        </w:rPr>
        <w:t>测算电阻阻值</w:t>
      </w:r>
      <w:r w:rsidR="00A71578" w:rsidRPr="00171832">
        <w:rPr>
          <w:rFonts w:ascii="Times New Roman" w:hAnsi="Times New Roman" w:cs="Times New Roman" w:hint="eastAsia"/>
          <w:sz w:val="24"/>
          <w:szCs w:val="24"/>
        </w:rPr>
        <w:t>标记在图上</w:t>
      </w:r>
      <w:r w:rsidRPr="00171832">
        <w:rPr>
          <w:rFonts w:ascii="Times New Roman" w:hAnsi="Times New Roman" w:cs="Times New Roman"/>
          <w:sz w:val="24"/>
          <w:szCs w:val="24"/>
        </w:rPr>
        <w:t>。</w:t>
      </w:r>
    </w:p>
    <w:p w14:paraId="6F423EB4" w14:textId="77777777" w:rsidR="00811B86" w:rsidRDefault="00811B86" w:rsidP="00E22A62">
      <w:pPr>
        <w:spacing w:line="288" w:lineRule="auto"/>
        <w:ind w:firstLineChars="200" w:firstLine="482"/>
        <w:rPr>
          <w:rFonts w:ascii="Times New Roman" w:hAnsiTheme="minorEastAsia" w:cs="Times New Roman"/>
          <w:b/>
          <w:sz w:val="24"/>
          <w:szCs w:val="24"/>
        </w:rPr>
      </w:pPr>
      <w:r w:rsidRPr="009D296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9D2961">
        <w:rPr>
          <w:rFonts w:ascii="Times New Roman" w:hAnsiTheme="minorEastAsia" w:cs="Times New Roman"/>
          <w:b/>
          <w:sz w:val="24"/>
          <w:szCs w:val="24"/>
        </w:rPr>
        <w:t>测绘非线性电阻的伏安特性</w:t>
      </w:r>
      <w:r>
        <w:rPr>
          <w:rFonts w:ascii="Times New Roman" w:hAnsiTheme="minorEastAsia" w:cs="Times New Roman" w:hint="eastAsia"/>
          <w:b/>
          <w:sz w:val="24"/>
          <w:szCs w:val="24"/>
        </w:rPr>
        <w:t>曲线</w:t>
      </w:r>
    </w:p>
    <w:p w14:paraId="5B6C7387" w14:textId="77777777" w:rsidR="00811B86" w:rsidRPr="00B8411B" w:rsidRDefault="00811B86" w:rsidP="0041650D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441955" wp14:editId="6C8CAF20">
            <wp:extent cx="3473647" cy="1332000"/>
            <wp:effectExtent l="19050" t="0" r="0" b="0"/>
            <wp:docPr id="455" name="图片 0" descr="Figure 1.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4.bmp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3647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8F0DC" w14:textId="77777777" w:rsidR="00811B86" w:rsidRDefault="00811B86" w:rsidP="0041650D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1.</w:t>
      </w:r>
      <w:r w:rsidR="00207469">
        <w:rPr>
          <w:rFonts w:ascii="Times New Roman" w:hAnsi="Times New Roman" w:cs="Times New Roman" w:hint="eastAsia"/>
          <w:sz w:val="24"/>
          <w:szCs w:val="24"/>
        </w:rPr>
        <w:t>2</w:t>
      </w:r>
    </w:p>
    <w:p w14:paraId="085D1A91" w14:textId="77777777" w:rsidR="00634311" w:rsidRDefault="00634311" w:rsidP="00634311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Theme="minorEastAsia" w:cs="Times New Roman" w:hint="eastAsia"/>
          <w:sz w:val="24"/>
          <w:szCs w:val="24"/>
        </w:rPr>
        <w:t>）</w:t>
      </w:r>
      <w:r w:rsidRPr="00B8411B">
        <w:rPr>
          <w:rFonts w:ascii="Times New Roman" w:hAnsiTheme="minorEastAsia" w:cs="Times New Roman"/>
          <w:sz w:val="24"/>
          <w:szCs w:val="24"/>
        </w:rPr>
        <w:t>测试电路如图</w:t>
      </w:r>
      <w:r>
        <w:rPr>
          <w:rFonts w:ascii="Times New Roman" w:hAnsiTheme="minorEastAsia" w:cs="Times New Roman" w:hint="eastAsia"/>
          <w:sz w:val="24"/>
          <w:szCs w:val="24"/>
        </w:rPr>
        <w:t>1.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所示，图中</w:t>
      </w:r>
      <w:r w:rsidRPr="009D2961">
        <w:rPr>
          <w:rFonts w:ascii="Times New Roman" w:hAnsi="Times New Roman" w:cs="Times New Roman"/>
          <w:i/>
          <w:sz w:val="24"/>
          <w:szCs w:val="24"/>
        </w:rPr>
        <w:t>D</w:t>
      </w:r>
      <w:r w:rsidRPr="00B8411B">
        <w:rPr>
          <w:rFonts w:ascii="Times New Roman" w:hAnsiTheme="minorEastAsia" w:cs="Times New Roman"/>
          <w:sz w:val="24"/>
          <w:szCs w:val="24"/>
        </w:rPr>
        <w:t>为二极管，型号为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N400</w:t>
      </w:r>
      <w:r w:rsidR="00646E4A">
        <w:rPr>
          <w:rFonts w:ascii="Times New Roman" w:hAnsi="Times New Roman" w:cs="Times New Roman" w:hint="eastAsia"/>
          <w:sz w:val="24"/>
          <w:szCs w:val="24"/>
        </w:rPr>
        <w:t>7</w:t>
      </w:r>
      <w:r w:rsidRPr="00B8411B">
        <w:rPr>
          <w:rFonts w:ascii="Times New Roman" w:hAnsiTheme="minorEastAsia" w:cs="Times New Roman"/>
          <w:sz w:val="24"/>
          <w:szCs w:val="24"/>
        </w:rPr>
        <w:t>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W</w:t>
      </w:r>
      <w:r w:rsidRPr="00B8411B">
        <w:rPr>
          <w:rFonts w:ascii="Times New Roman" w:hAnsiTheme="minorEastAsia" w:cs="Times New Roman"/>
          <w:sz w:val="24"/>
          <w:szCs w:val="24"/>
        </w:rPr>
        <w:t>为可调电位器。</w:t>
      </w:r>
    </w:p>
    <w:p w14:paraId="76D0DCB4" w14:textId="0FCF7A72" w:rsidR="0041650D" w:rsidRDefault="0041650D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2</w:t>
      </w:r>
      <w:r>
        <w:rPr>
          <w:rFonts w:ascii="Times New Roman" w:hAnsiTheme="minorEastAsia" w:cs="Times New Roman" w:hint="eastAsia"/>
          <w:sz w:val="24"/>
          <w:szCs w:val="24"/>
        </w:rPr>
        <w:t>）</w:t>
      </w:r>
      <w:r w:rsidRPr="00B8411B">
        <w:rPr>
          <w:rFonts w:ascii="Times New Roman" w:hAnsiTheme="minorEastAsia" w:cs="Times New Roman"/>
          <w:sz w:val="24"/>
          <w:szCs w:val="24"/>
        </w:rPr>
        <w:t>缓慢调节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W</w:t>
      </w:r>
      <w:r w:rsidRPr="00B8411B">
        <w:rPr>
          <w:rFonts w:ascii="Times New Roman" w:hAnsiTheme="minorEastAsia" w:cs="Times New Roman"/>
          <w:sz w:val="24"/>
          <w:szCs w:val="24"/>
        </w:rPr>
        <w:t>，使伏特表的读数依次为表</w:t>
      </w:r>
      <w:r>
        <w:rPr>
          <w:rFonts w:ascii="Times New Roman" w:hAnsiTheme="minorEastAsia" w:cs="Times New Roman" w:hint="eastAsia"/>
          <w:sz w:val="24"/>
          <w:szCs w:val="24"/>
        </w:rPr>
        <w:t>1.</w:t>
      </w: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中所列电压值时，读毫安表的读数，将相应的电流值记录在表格中。</w:t>
      </w:r>
    </w:p>
    <w:p w14:paraId="45AFCFCA" w14:textId="18952E04" w:rsidR="00811B86" w:rsidRPr="00B8411B" w:rsidRDefault="00811B86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>
        <w:rPr>
          <w:rFonts w:ascii="Times New Roman" w:hAnsiTheme="minorEastAsia" w:cs="Times New Roman" w:hint="eastAsia"/>
          <w:sz w:val="24"/>
          <w:szCs w:val="24"/>
        </w:rPr>
        <w:t>1.</w:t>
      </w:r>
      <w:r>
        <w:rPr>
          <w:rFonts w:ascii="Times New Roman" w:hAnsi="Times New Roman" w:cs="Times New Roman" w:hint="eastAsia"/>
          <w:sz w:val="24"/>
          <w:szCs w:val="24"/>
        </w:rPr>
        <w:t>2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E22A62" w:rsidRPr="00B8411B" w14:paraId="1143EDDB" w14:textId="77777777" w:rsidTr="00EB105B">
        <w:trPr>
          <w:trHeight w:val="397"/>
          <w:jc w:val="center"/>
        </w:trPr>
        <w:tc>
          <w:tcPr>
            <w:tcW w:w="1310" w:type="dxa"/>
            <w:vAlign w:val="center"/>
          </w:tcPr>
          <w:p w14:paraId="04C34F87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V)</w:t>
            </w:r>
          </w:p>
        </w:tc>
        <w:tc>
          <w:tcPr>
            <w:tcW w:w="680" w:type="dxa"/>
            <w:vAlign w:val="center"/>
          </w:tcPr>
          <w:p w14:paraId="53CEAB09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1</w:t>
            </w:r>
          </w:p>
        </w:tc>
        <w:tc>
          <w:tcPr>
            <w:tcW w:w="680" w:type="dxa"/>
            <w:vAlign w:val="center"/>
          </w:tcPr>
          <w:p w14:paraId="3A844C91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2</w:t>
            </w:r>
          </w:p>
        </w:tc>
        <w:tc>
          <w:tcPr>
            <w:tcW w:w="680" w:type="dxa"/>
            <w:vAlign w:val="center"/>
          </w:tcPr>
          <w:p w14:paraId="007A176B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3</w:t>
            </w:r>
          </w:p>
        </w:tc>
        <w:tc>
          <w:tcPr>
            <w:tcW w:w="680" w:type="dxa"/>
            <w:vAlign w:val="center"/>
          </w:tcPr>
          <w:p w14:paraId="66E114F2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4</w:t>
            </w:r>
          </w:p>
        </w:tc>
        <w:tc>
          <w:tcPr>
            <w:tcW w:w="680" w:type="dxa"/>
            <w:vAlign w:val="center"/>
          </w:tcPr>
          <w:p w14:paraId="63ED8724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  <w:tc>
          <w:tcPr>
            <w:tcW w:w="680" w:type="dxa"/>
            <w:vAlign w:val="center"/>
          </w:tcPr>
          <w:p w14:paraId="2A6665B8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55</w:t>
            </w:r>
          </w:p>
        </w:tc>
        <w:tc>
          <w:tcPr>
            <w:tcW w:w="680" w:type="dxa"/>
            <w:vAlign w:val="center"/>
          </w:tcPr>
          <w:p w14:paraId="3558FE10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6</w:t>
            </w:r>
          </w:p>
        </w:tc>
        <w:tc>
          <w:tcPr>
            <w:tcW w:w="680" w:type="dxa"/>
            <w:vAlign w:val="center"/>
          </w:tcPr>
          <w:p w14:paraId="32178AD3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65</w:t>
            </w:r>
          </w:p>
        </w:tc>
        <w:tc>
          <w:tcPr>
            <w:tcW w:w="680" w:type="dxa"/>
            <w:vAlign w:val="center"/>
          </w:tcPr>
          <w:p w14:paraId="4C35806A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7</w:t>
            </w:r>
          </w:p>
        </w:tc>
        <w:tc>
          <w:tcPr>
            <w:tcW w:w="680" w:type="dxa"/>
            <w:vAlign w:val="center"/>
          </w:tcPr>
          <w:p w14:paraId="3B8C5274" w14:textId="5BABF160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7</w:t>
            </w:r>
            <w:r w:rsidR="00513B1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E22A62" w:rsidRPr="00B8411B" w14:paraId="4BBE4E80" w14:textId="77777777" w:rsidTr="00EB105B">
        <w:trPr>
          <w:trHeight w:val="397"/>
          <w:jc w:val="center"/>
        </w:trPr>
        <w:tc>
          <w:tcPr>
            <w:tcW w:w="1310" w:type="dxa"/>
            <w:vAlign w:val="center"/>
          </w:tcPr>
          <w:p w14:paraId="7608A97F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mA)</w:t>
            </w:r>
          </w:p>
        </w:tc>
        <w:tc>
          <w:tcPr>
            <w:tcW w:w="680" w:type="dxa"/>
            <w:vAlign w:val="center"/>
          </w:tcPr>
          <w:p w14:paraId="455B5D28" w14:textId="2DB200B2" w:rsidR="00E22A62" w:rsidRPr="00182F7E" w:rsidRDefault="009765B8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</w:p>
        </w:tc>
        <w:tc>
          <w:tcPr>
            <w:tcW w:w="680" w:type="dxa"/>
            <w:vAlign w:val="center"/>
          </w:tcPr>
          <w:p w14:paraId="5D119049" w14:textId="5075F03F" w:rsidR="00E22A62" w:rsidRPr="00182F7E" w:rsidRDefault="009765B8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</w:p>
        </w:tc>
        <w:tc>
          <w:tcPr>
            <w:tcW w:w="680" w:type="dxa"/>
            <w:vAlign w:val="center"/>
          </w:tcPr>
          <w:p w14:paraId="05D928AC" w14:textId="578E9300" w:rsidR="00E22A62" w:rsidRPr="00182F7E" w:rsidRDefault="009765B8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</w:p>
        </w:tc>
        <w:tc>
          <w:tcPr>
            <w:tcW w:w="680" w:type="dxa"/>
            <w:vAlign w:val="center"/>
          </w:tcPr>
          <w:p w14:paraId="76FA1464" w14:textId="13AA5958" w:rsidR="00E22A62" w:rsidRPr="00182F7E" w:rsidRDefault="009765B8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</w:p>
        </w:tc>
        <w:tc>
          <w:tcPr>
            <w:tcW w:w="680" w:type="dxa"/>
            <w:vAlign w:val="center"/>
          </w:tcPr>
          <w:p w14:paraId="72ED2C39" w14:textId="09323F7E" w:rsidR="00E22A62" w:rsidRPr="00182F7E" w:rsidRDefault="009765B8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</w:p>
        </w:tc>
        <w:tc>
          <w:tcPr>
            <w:tcW w:w="680" w:type="dxa"/>
            <w:vAlign w:val="center"/>
          </w:tcPr>
          <w:p w14:paraId="0FC67621" w14:textId="18FC8DAE" w:rsidR="00E22A62" w:rsidRPr="00182F7E" w:rsidRDefault="009765B8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3</w:t>
            </w:r>
          </w:p>
        </w:tc>
        <w:tc>
          <w:tcPr>
            <w:tcW w:w="680" w:type="dxa"/>
            <w:vAlign w:val="center"/>
          </w:tcPr>
          <w:p w14:paraId="4BAE875C" w14:textId="64D54D1A" w:rsidR="00E22A62" w:rsidRPr="00182F7E" w:rsidRDefault="009765B8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</w:p>
        </w:tc>
        <w:tc>
          <w:tcPr>
            <w:tcW w:w="680" w:type="dxa"/>
            <w:vAlign w:val="center"/>
          </w:tcPr>
          <w:p w14:paraId="018BB72E" w14:textId="074BBCC3" w:rsidR="00E22A62" w:rsidRPr="00182F7E" w:rsidRDefault="009765B8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2</w:t>
            </w:r>
          </w:p>
        </w:tc>
        <w:tc>
          <w:tcPr>
            <w:tcW w:w="680" w:type="dxa"/>
            <w:vAlign w:val="center"/>
          </w:tcPr>
          <w:p w14:paraId="67FF229F" w14:textId="706B0FD9" w:rsidR="00E22A62" w:rsidRPr="00182F7E" w:rsidRDefault="009765B8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  <w:tc>
          <w:tcPr>
            <w:tcW w:w="680" w:type="dxa"/>
            <w:vAlign w:val="center"/>
          </w:tcPr>
          <w:p w14:paraId="41E00F78" w14:textId="02F96BB7" w:rsidR="00E22A62" w:rsidRPr="00182F7E" w:rsidRDefault="009765B8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2</w:t>
            </w:r>
          </w:p>
        </w:tc>
      </w:tr>
    </w:tbl>
    <w:p w14:paraId="5ED67185" w14:textId="113DB32C" w:rsidR="00811B86" w:rsidRDefault="008767C0" w:rsidP="00686E56">
      <w:pPr>
        <w:spacing w:beforeLines="30" w:before="93" w:afterLines="30" w:after="93"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="00811B86" w:rsidRPr="00B8411B">
        <w:rPr>
          <w:rFonts w:ascii="Times New Roman" w:hAnsiTheme="minorEastAsia" w:cs="Times New Roman"/>
          <w:sz w:val="24"/>
          <w:szCs w:val="24"/>
        </w:rPr>
        <w:t>）</w:t>
      </w:r>
      <w:r w:rsidR="00811B86">
        <w:rPr>
          <w:rFonts w:ascii="Times New Roman" w:hAnsiTheme="minorEastAsia" w:cs="Times New Roman" w:hint="eastAsia"/>
          <w:sz w:val="24"/>
          <w:szCs w:val="24"/>
        </w:rPr>
        <w:t>在图</w:t>
      </w:r>
      <w:r w:rsidR="00811B86">
        <w:rPr>
          <w:rFonts w:ascii="Times New Roman" w:hAnsiTheme="minorEastAsia" w:cs="Times New Roman" w:hint="eastAsia"/>
          <w:sz w:val="24"/>
          <w:szCs w:val="24"/>
        </w:rPr>
        <w:t>1.4</w:t>
      </w:r>
      <w:r w:rsidR="00811B86">
        <w:rPr>
          <w:rFonts w:ascii="Times New Roman" w:hAnsiTheme="minorEastAsia" w:cs="Times New Roman" w:hint="eastAsia"/>
          <w:sz w:val="24"/>
          <w:szCs w:val="24"/>
        </w:rPr>
        <w:t>上</w:t>
      </w:r>
      <w:r w:rsidR="00811B86" w:rsidRPr="00B8411B">
        <w:rPr>
          <w:rFonts w:ascii="Times New Roman" w:hAnsiTheme="minorEastAsia" w:cs="Times New Roman"/>
          <w:sz w:val="24"/>
          <w:szCs w:val="24"/>
        </w:rPr>
        <w:t>绘制非线性电阻的伏安特性曲线。</w:t>
      </w:r>
    </w:p>
    <w:p w14:paraId="63CDE02B" w14:textId="259926CE" w:rsidR="00913196" w:rsidRDefault="00C23E2F" w:rsidP="00686E56">
      <w:pPr>
        <w:spacing w:beforeLines="30" w:before="93" w:afterLines="30" w:after="93" w:line="288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38A13195" wp14:editId="420FE88B">
            <wp:simplePos x="0" y="0"/>
            <wp:positionH relativeFrom="column">
              <wp:posOffset>3113405</wp:posOffset>
            </wp:positionH>
            <wp:positionV relativeFrom="paragraph">
              <wp:posOffset>94615</wp:posOffset>
            </wp:positionV>
            <wp:extent cx="3411463" cy="23114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11463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7BEF">
        <w:rPr>
          <w:noProof/>
        </w:rPr>
        <w:drawing>
          <wp:anchor distT="0" distB="0" distL="114300" distR="114300" simplePos="0" relativeHeight="251649024" behindDoc="0" locked="0" layoutInCell="1" allowOverlap="1" wp14:anchorId="7E5B1AB4" wp14:editId="543C8685">
            <wp:simplePos x="0" y="0"/>
            <wp:positionH relativeFrom="column">
              <wp:posOffset>-238760</wp:posOffset>
            </wp:positionH>
            <wp:positionV relativeFrom="paragraph">
              <wp:posOffset>291465</wp:posOffset>
            </wp:positionV>
            <wp:extent cx="3321732" cy="168910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21732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7A1B">
        <w:rPr>
          <w:rFonts w:ascii="Times New Roman" w:hAnsi="Times New Roman" w:cs="Times New Roman"/>
          <w:sz w:val="24"/>
          <w:szCs w:val="24"/>
        </w:rPr>
      </w:r>
      <w:r w:rsidR="002E7A1B">
        <w:rPr>
          <w:rFonts w:ascii="Times New Roman" w:hAnsi="Times New Roman" w:cs="Times New Roman"/>
          <w:sz w:val="24"/>
          <w:szCs w:val="24"/>
        </w:rPr>
        <w:pict w14:anchorId="3ADB7A74">
          <v:group id="_x0000_s1313" editas="canvas" style="width:439.1pt;height:212.6pt;mso-position-horizontal-relative:char;mso-position-vertical-relative:line" coordorigin="1934,1650" coordsize="8782,4252">
            <o:lock v:ext="edit" aspectratio="t"/>
            <v:shape id="_x0000_s1314" type="#_x0000_t75" style="position:absolute;left:1934;top:1650;width:8782;height:4252" o:preferrelative="f">
              <v:fill o:detectmouseclick="t"/>
              <v:path o:extrusionok="t" o:connecttype="none"/>
              <o:lock v:ext="edit" text="t"/>
            </v:shape>
            <v:rect id="_x0000_s1315" style="position:absolute;left:1934;top:1650;width:4252;height:4252">
              <v:textbox style="mso-next-textbox:#_x0000_s1315">
                <w:txbxContent>
                  <w:p w14:paraId="432FAA42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6A3854A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A3D1D29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59466FE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93FE17D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2BA2943" w14:textId="77777777" w:rsidR="00F10F32" w:rsidRPr="008104A3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线性电阻伏安特性曲线</w:t>
                    </w:r>
                  </w:p>
                </w:txbxContent>
              </v:textbox>
            </v:rect>
            <v:rect id="_x0000_s1316" style="position:absolute;left:6464;top:1650;width:4252;height:4252">
              <v:textbox style="mso-next-textbox:#_x0000_s1316">
                <w:txbxContent>
                  <w:p w14:paraId="46241EEE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2C37816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FE2C5D9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9CCF85D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760DC27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9EAB23D" w14:textId="77777777" w:rsidR="00F10F32" w:rsidRPr="008104A3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非线性电阻伏安特性曲线</w:t>
                    </w:r>
                  </w:p>
                </w:txbxContent>
              </v:textbox>
            </v:rect>
            <w10:anchorlock/>
          </v:group>
        </w:pict>
      </w:r>
    </w:p>
    <w:p w14:paraId="6C1DBE31" w14:textId="77777777" w:rsidR="00811B86" w:rsidRDefault="00811B86" w:rsidP="00E26390">
      <w:pPr>
        <w:spacing w:line="288" w:lineRule="auto"/>
        <w:ind w:firstLineChars="1000" w:firstLine="24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 1.</w:t>
      </w:r>
      <w:r w:rsidR="00207469">
        <w:rPr>
          <w:rFonts w:ascii="Times New Roman" w:hAnsi="Times New Roman" w:cs="Times New Roman" w:hint="eastAsia"/>
          <w:sz w:val="24"/>
          <w:szCs w:val="24"/>
        </w:rPr>
        <w:t xml:space="preserve">3                           </w:t>
      </w:r>
      <w:r w:rsidR="002E67C8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 1.4</w:t>
      </w:r>
    </w:p>
    <w:p w14:paraId="4C163F35" w14:textId="77777777" w:rsidR="00060E77" w:rsidRDefault="00060E77" w:rsidP="00E22A62">
      <w:pPr>
        <w:spacing w:line="288" w:lineRule="auto"/>
        <w:ind w:firstLineChars="196" w:firstLine="472"/>
        <w:rPr>
          <w:rFonts w:ascii="Times New Roman" w:hAnsiTheme="minorEastAsia" w:cs="Times New Roman"/>
          <w:b/>
          <w:sz w:val="24"/>
          <w:szCs w:val="24"/>
        </w:rPr>
      </w:pPr>
      <w:r w:rsidRPr="009D296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9D2961">
        <w:rPr>
          <w:rFonts w:ascii="Times New Roman" w:hAnsiTheme="minorEastAsia" w:cs="Times New Roman"/>
          <w:b/>
          <w:sz w:val="24"/>
          <w:szCs w:val="24"/>
        </w:rPr>
        <w:t>测绘理想电压源的伏安特性</w:t>
      </w:r>
      <w:r w:rsidR="009D2961">
        <w:rPr>
          <w:rFonts w:ascii="Times New Roman" w:hAnsiTheme="minorEastAsia" w:cs="Times New Roman" w:hint="eastAsia"/>
          <w:b/>
          <w:sz w:val="24"/>
          <w:szCs w:val="24"/>
        </w:rPr>
        <w:t>曲线</w:t>
      </w:r>
    </w:p>
    <w:p w14:paraId="0C83B331" w14:textId="77777777" w:rsidR="00060E77" w:rsidRPr="00B8411B" w:rsidRDefault="000B1460" w:rsidP="00030506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F58C2F" wp14:editId="370FAAF6">
            <wp:extent cx="1703451" cy="1332000"/>
            <wp:effectExtent l="19050" t="0" r="0" b="0"/>
            <wp:docPr id="251" name="图片 250" descr="Figure 1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5.bmp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3451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206B">
        <w:rPr>
          <w:rFonts w:ascii="Times New Roman" w:hAnsi="Times New Roman" w:cs="Times New Roman" w:hint="eastAsia"/>
          <w:noProof/>
          <w:sz w:val="24"/>
          <w:szCs w:val="24"/>
        </w:rPr>
        <w:t xml:space="preserve">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1E6892" wp14:editId="7C9E94A2">
            <wp:extent cx="3079119" cy="1332000"/>
            <wp:effectExtent l="19050" t="0" r="6981" b="0"/>
            <wp:docPr id="252" name="图片 251" descr="Figure 1.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6.bmp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9119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E1799" w14:textId="77777777" w:rsidR="00060E77" w:rsidRPr="00030506" w:rsidRDefault="00030506" w:rsidP="004D206B">
      <w:pPr>
        <w:spacing w:line="288" w:lineRule="auto"/>
        <w:ind w:firstLineChars="600" w:firstLine="144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 w:rsidRPr="00030506"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4D206B">
        <w:rPr>
          <w:rFonts w:ascii="Times New Roman" w:hAnsi="Times New Roman" w:cs="Times New Roman" w:hint="eastAsia"/>
          <w:sz w:val="24"/>
          <w:szCs w:val="24"/>
        </w:rPr>
        <w:t xml:space="preserve">                                 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 w:rsidR="00060E77" w:rsidRPr="00030506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14:paraId="075C1649" w14:textId="77777777" w:rsidR="00060E77" w:rsidRDefault="00060E77" w:rsidP="001979E2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7C3CD9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5</w:t>
      </w:r>
    </w:p>
    <w:p w14:paraId="72CFAFDB" w14:textId="77777777" w:rsidR="00634311" w:rsidRDefault="00634311" w:rsidP="00634311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首先，连接电路如图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5</w:t>
      </w: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a</w:t>
      </w:r>
      <w:r w:rsidRPr="00B8411B">
        <w:rPr>
          <w:rFonts w:ascii="Times New Roman" w:hAnsiTheme="minorEastAsia" w:cs="Times New Roman"/>
          <w:sz w:val="24"/>
          <w:szCs w:val="24"/>
        </w:rPr>
        <w:t>）所示，不加负载电路，直接用伏特表测试直流稳压电源的输出电压，将其设置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249A4D63" w14:textId="77777777" w:rsidR="00634311" w:rsidRDefault="00634311" w:rsidP="00634311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然后，测试电路如图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5</w:t>
      </w: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b</w:t>
      </w:r>
      <w:r w:rsidRPr="00B8411B">
        <w:rPr>
          <w:rFonts w:ascii="Times New Roman" w:hAnsiTheme="minorEastAsia" w:cs="Times New Roman"/>
          <w:sz w:val="24"/>
          <w:szCs w:val="24"/>
        </w:rPr>
        <w:t>）所示，其中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为变阻箱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为限流保护电阻。</w:t>
      </w:r>
    </w:p>
    <w:p w14:paraId="4E9786F0" w14:textId="77777777" w:rsidR="00030506" w:rsidRPr="00B8411B" w:rsidRDefault="00030506" w:rsidP="00634311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3E691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>
        <w:rPr>
          <w:rFonts w:ascii="Times New Roman" w:hAnsiTheme="minorEastAsia" w:cs="Times New Roman"/>
          <w:sz w:val="24"/>
          <w:szCs w:val="24"/>
        </w:rPr>
        <w:t>，使毫安表</w:t>
      </w:r>
      <w:r>
        <w:rPr>
          <w:rFonts w:ascii="Times New Roman" w:hAnsiTheme="minorEastAsia" w:cs="Times New Roman" w:hint="eastAsia"/>
          <w:sz w:val="24"/>
          <w:szCs w:val="24"/>
        </w:rPr>
        <w:t>的</w:t>
      </w:r>
      <w:r w:rsidRPr="00B8411B">
        <w:rPr>
          <w:rFonts w:ascii="Times New Roman" w:hAnsiTheme="minorEastAsia" w:cs="Times New Roman"/>
          <w:sz w:val="24"/>
          <w:szCs w:val="24"/>
        </w:rPr>
        <w:t>读数依次为表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3</w:t>
      </w:r>
      <w:r w:rsidRPr="00B8411B">
        <w:rPr>
          <w:rFonts w:ascii="Times New Roman" w:hAnsiTheme="minorEastAsia" w:cs="Times New Roman"/>
          <w:sz w:val="24"/>
          <w:szCs w:val="24"/>
        </w:rPr>
        <w:t>中所列电流值时，读伏特表的读数，将相应的电压</w:t>
      </w:r>
      <w:proofErr w:type="gramStart"/>
      <w:r w:rsidRPr="00B8411B">
        <w:rPr>
          <w:rFonts w:ascii="Times New Roman" w:hAnsiTheme="minorEastAsia" w:cs="Times New Roman"/>
          <w:sz w:val="24"/>
          <w:szCs w:val="24"/>
        </w:rPr>
        <w:t>值记录</w:t>
      </w:r>
      <w:proofErr w:type="gramEnd"/>
      <w:r w:rsidRPr="00B8411B">
        <w:rPr>
          <w:rFonts w:ascii="Times New Roman" w:hAnsiTheme="minorEastAsia" w:cs="Times New Roman"/>
          <w:sz w:val="24"/>
          <w:szCs w:val="24"/>
        </w:rPr>
        <w:t>在表格中。</w:t>
      </w:r>
    </w:p>
    <w:p w14:paraId="262072F7" w14:textId="77777777" w:rsidR="002507A7" w:rsidRPr="00B8411B" w:rsidRDefault="002507A7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3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</w:tblGrid>
      <w:tr w:rsidR="002507A7" w:rsidRPr="00B8411B" w14:paraId="4BFED524" w14:textId="77777777" w:rsidTr="00176CFA">
        <w:trPr>
          <w:trHeight w:val="397"/>
          <w:jc w:val="center"/>
        </w:trPr>
        <w:tc>
          <w:tcPr>
            <w:tcW w:w="1310" w:type="dxa"/>
            <w:vAlign w:val="center"/>
          </w:tcPr>
          <w:p w14:paraId="45E73609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5210DBF9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0</w:t>
            </w:r>
          </w:p>
        </w:tc>
        <w:tc>
          <w:tcPr>
            <w:tcW w:w="1020" w:type="dxa"/>
            <w:vAlign w:val="center"/>
          </w:tcPr>
          <w:p w14:paraId="6BD3BE17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10.0</w:t>
            </w:r>
          </w:p>
        </w:tc>
        <w:tc>
          <w:tcPr>
            <w:tcW w:w="1020" w:type="dxa"/>
            <w:vAlign w:val="center"/>
          </w:tcPr>
          <w:p w14:paraId="35306201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20.0</w:t>
            </w:r>
          </w:p>
        </w:tc>
        <w:tc>
          <w:tcPr>
            <w:tcW w:w="1020" w:type="dxa"/>
            <w:vAlign w:val="center"/>
          </w:tcPr>
          <w:p w14:paraId="1C2C9EB3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30.0</w:t>
            </w:r>
          </w:p>
        </w:tc>
        <w:tc>
          <w:tcPr>
            <w:tcW w:w="1020" w:type="dxa"/>
            <w:vAlign w:val="center"/>
          </w:tcPr>
          <w:p w14:paraId="76D106CD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40.0</w:t>
            </w:r>
          </w:p>
        </w:tc>
      </w:tr>
      <w:tr w:rsidR="002507A7" w:rsidRPr="00B8411B" w14:paraId="29492CBF" w14:textId="77777777" w:rsidTr="00176CFA">
        <w:trPr>
          <w:trHeight w:val="397"/>
          <w:jc w:val="center"/>
        </w:trPr>
        <w:tc>
          <w:tcPr>
            <w:tcW w:w="1310" w:type="dxa"/>
            <w:vAlign w:val="center"/>
          </w:tcPr>
          <w:p w14:paraId="0A43AADC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60FE7929" w14:textId="57F74112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10.0</w:t>
            </w:r>
            <w:r w:rsidR="00C23E2F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020" w:type="dxa"/>
            <w:vAlign w:val="center"/>
          </w:tcPr>
          <w:p w14:paraId="1D7AFF6D" w14:textId="3E54D835" w:rsidR="002507A7" w:rsidRPr="00182F7E" w:rsidRDefault="00C23E2F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00</w:t>
            </w:r>
          </w:p>
        </w:tc>
        <w:tc>
          <w:tcPr>
            <w:tcW w:w="1020" w:type="dxa"/>
            <w:vAlign w:val="center"/>
          </w:tcPr>
          <w:p w14:paraId="12A5B0CC" w14:textId="0AB9B9B9" w:rsidR="002507A7" w:rsidRPr="00182F7E" w:rsidRDefault="00C23E2F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9</w:t>
            </w:r>
          </w:p>
        </w:tc>
        <w:tc>
          <w:tcPr>
            <w:tcW w:w="1020" w:type="dxa"/>
            <w:vAlign w:val="center"/>
          </w:tcPr>
          <w:p w14:paraId="797C3E6C" w14:textId="12F56826" w:rsidR="002507A7" w:rsidRPr="00182F7E" w:rsidRDefault="00C23E2F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9</w:t>
            </w:r>
          </w:p>
        </w:tc>
        <w:tc>
          <w:tcPr>
            <w:tcW w:w="1020" w:type="dxa"/>
            <w:vAlign w:val="center"/>
          </w:tcPr>
          <w:p w14:paraId="2E73BDE8" w14:textId="74303F4B" w:rsidR="002507A7" w:rsidRPr="00182F7E" w:rsidRDefault="00C23E2F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9</w:t>
            </w:r>
          </w:p>
        </w:tc>
      </w:tr>
    </w:tbl>
    <w:p w14:paraId="77466F74" w14:textId="77777777" w:rsidR="00060E77" w:rsidRDefault="00060E77" w:rsidP="00686E56">
      <w:pPr>
        <w:spacing w:beforeLines="30" w:before="93"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AE047E">
        <w:rPr>
          <w:rFonts w:ascii="Times New Roman" w:hAnsiTheme="minorEastAsia" w:cs="Times New Roman" w:hint="eastAsia"/>
          <w:sz w:val="24"/>
          <w:szCs w:val="24"/>
        </w:rPr>
        <w:t>在</w:t>
      </w:r>
      <w:r w:rsidR="007C3CD9">
        <w:rPr>
          <w:rFonts w:ascii="Times New Roman" w:hAnsiTheme="minorEastAsia" w:cs="Times New Roman" w:hint="eastAsia"/>
          <w:sz w:val="24"/>
          <w:szCs w:val="24"/>
        </w:rPr>
        <w:t>图</w:t>
      </w:r>
      <w:r w:rsidR="007C3CD9">
        <w:rPr>
          <w:rFonts w:ascii="Times New Roman" w:hAnsiTheme="minorEastAsia" w:cs="Times New Roman" w:hint="eastAsia"/>
          <w:sz w:val="24"/>
          <w:szCs w:val="24"/>
        </w:rPr>
        <w:t>1.</w:t>
      </w:r>
      <w:r w:rsidR="00D00A6E">
        <w:rPr>
          <w:rFonts w:ascii="Times New Roman" w:hAnsiTheme="minorEastAsia" w:cs="Times New Roman" w:hint="eastAsia"/>
          <w:sz w:val="24"/>
          <w:szCs w:val="24"/>
        </w:rPr>
        <w:t>7</w:t>
      </w:r>
      <w:r w:rsidR="00AE047E">
        <w:rPr>
          <w:rFonts w:ascii="Times New Roman" w:hAnsiTheme="minorEastAsia" w:cs="Times New Roman" w:hint="eastAsia"/>
          <w:sz w:val="24"/>
          <w:szCs w:val="24"/>
        </w:rPr>
        <w:t>上</w:t>
      </w:r>
      <w:r w:rsidRPr="00B8411B">
        <w:rPr>
          <w:rFonts w:ascii="Times New Roman" w:hAnsiTheme="minorEastAsia" w:cs="Times New Roman"/>
          <w:sz w:val="24"/>
          <w:szCs w:val="24"/>
        </w:rPr>
        <w:t>绘制理想电压源的伏安特性曲线。</w:t>
      </w:r>
    </w:p>
    <w:p w14:paraId="642EADB3" w14:textId="77777777" w:rsidR="00060E77" w:rsidRPr="00AE047E" w:rsidRDefault="00060E77" w:rsidP="00E22A62">
      <w:pPr>
        <w:spacing w:line="288" w:lineRule="auto"/>
        <w:ind w:firstLineChars="196" w:firstLine="472"/>
        <w:rPr>
          <w:rFonts w:ascii="Times New Roman" w:hAnsi="Times New Roman" w:cs="Times New Roman"/>
          <w:b/>
          <w:sz w:val="24"/>
          <w:szCs w:val="24"/>
        </w:rPr>
      </w:pPr>
      <w:r w:rsidRPr="00AE047E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AE047E">
        <w:rPr>
          <w:rFonts w:ascii="Times New Roman" w:hAnsiTheme="minorEastAsia" w:cs="Times New Roman"/>
          <w:b/>
          <w:sz w:val="24"/>
          <w:szCs w:val="24"/>
        </w:rPr>
        <w:t>测绘实际电压源的伏安特性</w:t>
      </w:r>
      <w:r w:rsidR="00AE047E">
        <w:rPr>
          <w:rFonts w:ascii="Times New Roman" w:hAnsiTheme="minorEastAsia" w:cs="Times New Roman" w:hint="eastAsia"/>
          <w:b/>
          <w:sz w:val="24"/>
          <w:szCs w:val="24"/>
        </w:rPr>
        <w:t>曲线</w:t>
      </w:r>
    </w:p>
    <w:p w14:paraId="6DCA8FE7" w14:textId="77777777" w:rsidR="00060E77" w:rsidRPr="00B8411B" w:rsidRDefault="00060E77" w:rsidP="00634311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Pr="00B8411B">
        <w:rPr>
          <w:rFonts w:ascii="Times New Roman" w:hAnsiTheme="minorEastAsia" w:cs="Times New Roman"/>
          <w:sz w:val="24"/>
          <w:szCs w:val="24"/>
        </w:rPr>
        <w:t>）首先，连接电路如图</w:t>
      </w:r>
      <w:r w:rsidR="00D00A6E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1B86">
        <w:rPr>
          <w:rFonts w:ascii="Times New Roman" w:hAnsi="Times New Roman" w:cs="Times New Roman" w:hint="eastAsia"/>
          <w:sz w:val="24"/>
          <w:szCs w:val="24"/>
        </w:rPr>
        <w:t>6</w:t>
      </w:r>
      <w:r w:rsidR="00AF7570">
        <w:rPr>
          <w:rFonts w:ascii="Times New Roman" w:hAnsiTheme="minorEastAsia" w:cs="Times New Roman" w:hint="eastAsia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a</w:t>
      </w:r>
      <w:r w:rsidRPr="00B8411B">
        <w:rPr>
          <w:rFonts w:ascii="Times New Roman" w:hAnsiTheme="minorEastAsia" w:cs="Times New Roman"/>
          <w:sz w:val="24"/>
          <w:szCs w:val="24"/>
        </w:rPr>
        <w:t>）所示，不加负载电路，直接用伏特表测试实际电压源的输出电压，将其设置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其中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 w:rsidRPr="00B8411B">
        <w:rPr>
          <w:rFonts w:ascii="Times New Roman" w:hAnsiTheme="minorEastAsia" w:cs="Times New Roman"/>
          <w:sz w:val="24"/>
          <w:szCs w:val="24"/>
        </w:rPr>
        <w:t>为实际电压源的内阻，阻值</w:t>
      </w:r>
      <w:r w:rsidR="001979E2" w:rsidRPr="001979E2">
        <w:rPr>
          <w:rFonts w:ascii="Times New Roman" w:hAnsiTheme="minorEastAsia" w:cs="Times New Roman" w:hint="eastAsia"/>
          <w:i/>
          <w:sz w:val="24"/>
          <w:szCs w:val="24"/>
        </w:rPr>
        <w:t>R</w:t>
      </w:r>
      <w:r w:rsidR="001979E2" w:rsidRPr="001979E2">
        <w:rPr>
          <w:rFonts w:ascii="Times New Roman" w:hAnsiTheme="minorEastAsia" w:cs="Times New Roman" w:hint="eastAsia"/>
          <w:i/>
          <w:sz w:val="24"/>
          <w:szCs w:val="24"/>
          <w:vertAlign w:val="subscript"/>
        </w:rPr>
        <w:t>S</w:t>
      </w:r>
      <w:r w:rsidR="001979E2">
        <w:rPr>
          <w:rFonts w:ascii="Times New Roman" w:hAnsiTheme="minorEastAsia" w:cs="Times New Roman" w:hint="eastAsia"/>
          <w:sz w:val="24"/>
          <w:szCs w:val="24"/>
        </w:rPr>
        <w:t xml:space="preserve"> = 51</w:t>
      </w:r>
      <w:r w:rsidR="001979E2" w:rsidRPr="001979E2">
        <w:rPr>
          <w:rFonts w:ascii="Times New Roman" w:eastAsia="宋体" w:hAnsi="Times New Roman" w:cs="Times New Roman"/>
          <w:sz w:val="24"/>
          <w:szCs w:val="24"/>
        </w:rPr>
        <w:t>Ω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0EFF95FE" w14:textId="77777777" w:rsidR="00060E77" w:rsidRPr="00B8411B" w:rsidRDefault="00047FC1" w:rsidP="00115FCB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B904C2" wp14:editId="56F874B2">
            <wp:extent cx="2164856" cy="1368000"/>
            <wp:effectExtent l="19050" t="0" r="6844" b="0"/>
            <wp:docPr id="253" name="图片 252" descr="Figure 1.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9.bmp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4856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206B">
        <w:rPr>
          <w:rFonts w:ascii="Times New Roman" w:hAnsi="Times New Roman" w:cs="Times New Roman" w:hint="eastAsia"/>
          <w:noProof/>
          <w:sz w:val="24"/>
          <w:szCs w:val="24"/>
        </w:rPr>
        <w:t xml:space="preserve">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A1B1ED" wp14:editId="1A337BBC">
            <wp:extent cx="3108475" cy="1368000"/>
            <wp:effectExtent l="19050" t="0" r="0" b="0"/>
            <wp:docPr id="254" name="图片 253" descr="Figure 1.1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10.bmp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08475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9FB86" w14:textId="77777777" w:rsidR="00060E77" w:rsidRPr="004D206B" w:rsidRDefault="004D206B" w:rsidP="005F73F2">
      <w:pPr>
        <w:pStyle w:val="a9"/>
        <w:numPr>
          <w:ilvl w:val="0"/>
          <w:numId w:val="2"/>
        </w:numPr>
        <w:spacing w:line="288" w:lineRule="auto"/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 xml:space="preserve">                                     </w:t>
      </w:r>
      <w:r w:rsidR="00060E77" w:rsidRPr="004D206B">
        <w:rPr>
          <w:rFonts w:ascii="Times New Roman" w:hAnsiTheme="minorEastAsia" w:cs="Times New Roman"/>
          <w:sz w:val="24"/>
          <w:szCs w:val="24"/>
        </w:rPr>
        <w:t>（</w:t>
      </w:r>
      <w:r w:rsidR="00060E77" w:rsidRPr="004D206B">
        <w:rPr>
          <w:rFonts w:ascii="Times New Roman" w:hAnsi="Times New Roman" w:cs="Times New Roman"/>
          <w:sz w:val="24"/>
          <w:szCs w:val="24"/>
        </w:rPr>
        <w:t>b</w:t>
      </w:r>
      <w:r w:rsidR="00060E77" w:rsidRPr="004D206B">
        <w:rPr>
          <w:rFonts w:ascii="Times New Roman" w:hAnsiTheme="minorEastAsia" w:cs="Times New Roman"/>
          <w:sz w:val="24"/>
          <w:szCs w:val="24"/>
        </w:rPr>
        <w:t>）</w:t>
      </w:r>
    </w:p>
    <w:p w14:paraId="2BA3441C" w14:textId="77777777" w:rsidR="00060E77" w:rsidRPr="00B8411B" w:rsidRDefault="00060E77" w:rsidP="00115FCB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D00A6E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1B86">
        <w:rPr>
          <w:rFonts w:ascii="Times New Roman" w:hAnsi="Times New Roman" w:cs="Times New Roman" w:hint="eastAsia"/>
          <w:sz w:val="24"/>
          <w:szCs w:val="24"/>
        </w:rPr>
        <w:t>6</w:t>
      </w:r>
    </w:p>
    <w:p w14:paraId="3178A689" w14:textId="77777777" w:rsidR="00634311" w:rsidRPr="00B8411B" w:rsidRDefault="00634311" w:rsidP="00634311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然后，测试电路如图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b</w:t>
      </w:r>
      <w:r w:rsidRPr="00B8411B">
        <w:rPr>
          <w:rFonts w:ascii="Times New Roman" w:hAnsiTheme="minorEastAsia" w:cs="Times New Roman"/>
          <w:sz w:val="24"/>
          <w:szCs w:val="24"/>
        </w:rPr>
        <w:t>）所示，其中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为变阻箱。</w:t>
      </w:r>
    </w:p>
    <w:p w14:paraId="7C99B0BB" w14:textId="77777777" w:rsidR="00060E77" w:rsidRDefault="00060E77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，使毫安表的读数依次为表</w:t>
      </w:r>
      <w:r w:rsidR="00D00A6E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4</w:t>
      </w:r>
      <w:r w:rsidRPr="00B8411B">
        <w:rPr>
          <w:rFonts w:ascii="Times New Roman" w:hAnsiTheme="minorEastAsia" w:cs="Times New Roman"/>
          <w:sz w:val="24"/>
          <w:szCs w:val="24"/>
        </w:rPr>
        <w:t>中所列电流值时，读伏特表的读数，将相应的电压</w:t>
      </w:r>
      <w:proofErr w:type="gramStart"/>
      <w:r w:rsidRPr="00B8411B">
        <w:rPr>
          <w:rFonts w:ascii="Times New Roman" w:hAnsiTheme="minorEastAsia" w:cs="Times New Roman"/>
          <w:sz w:val="24"/>
          <w:szCs w:val="24"/>
        </w:rPr>
        <w:t>值记录</w:t>
      </w:r>
      <w:proofErr w:type="gramEnd"/>
      <w:r w:rsidRPr="00B8411B">
        <w:rPr>
          <w:rFonts w:ascii="Times New Roman" w:hAnsiTheme="minorEastAsia" w:cs="Times New Roman"/>
          <w:sz w:val="24"/>
          <w:szCs w:val="24"/>
        </w:rPr>
        <w:t>在表格中。</w:t>
      </w:r>
    </w:p>
    <w:p w14:paraId="2F1DE368" w14:textId="77777777" w:rsidR="00D00A6E" w:rsidRPr="00B8411B" w:rsidRDefault="00D00A6E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4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</w:tblGrid>
      <w:tr w:rsidR="00D00A6E" w:rsidRPr="00B8411B" w14:paraId="50A00CA8" w14:textId="77777777" w:rsidTr="006D3758">
        <w:trPr>
          <w:trHeight w:val="397"/>
          <w:jc w:val="center"/>
        </w:trPr>
        <w:tc>
          <w:tcPr>
            <w:tcW w:w="1310" w:type="dxa"/>
            <w:vAlign w:val="center"/>
          </w:tcPr>
          <w:p w14:paraId="28A9CECB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156F1C90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0</w:t>
            </w:r>
          </w:p>
        </w:tc>
        <w:tc>
          <w:tcPr>
            <w:tcW w:w="1020" w:type="dxa"/>
            <w:vAlign w:val="center"/>
          </w:tcPr>
          <w:p w14:paraId="62A7797B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10.0</w:t>
            </w:r>
          </w:p>
        </w:tc>
        <w:tc>
          <w:tcPr>
            <w:tcW w:w="1020" w:type="dxa"/>
            <w:vAlign w:val="center"/>
          </w:tcPr>
          <w:p w14:paraId="4DEC543A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20.0</w:t>
            </w:r>
          </w:p>
        </w:tc>
        <w:tc>
          <w:tcPr>
            <w:tcW w:w="1020" w:type="dxa"/>
            <w:vAlign w:val="center"/>
          </w:tcPr>
          <w:p w14:paraId="7E68082A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30.0</w:t>
            </w:r>
          </w:p>
        </w:tc>
        <w:tc>
          <w:tcPr>
            <w:tcW w:w="1020" w:type="dxa"/>
            <w:vAlign w:val="center"/>
          </w:tcPr>
          <w:p w14:paraId="780E1DF4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40.0</w:t>
            </w:r>
          </w:p>
        </w:tc>
      </w:tr>
      <w:tr w:rsidR="00D00A6E" w:rsidRPr="00B8411B" w14:paraId="4359D1D0" w14:textId="77777777" w:rsidTr="006D3758">
        <w:trPr>
          <w:trHeight w:val="397"/>
          <w:jc w:val="center"/>
        </w:trPr>
        <w:tc>
          <w:tcPr>
            <w:tcW w:w="1310" w:type="dxa"/>
            <w:vAlign w:val="center"/>
          </w:tcPr>
          <w:p w14:paraId="27125BFB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065F6296" w14:textId="4718897C" w:rsidR="00D00A6E" w:rsidRPr="00182F7E" w:rsidRDefault="00C23E2F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.00</w:t>
            </w:r>
          </w:p>
        </w:tc>
        <w:tc>
          <w:tcPr>
            <w:tcW w:w="1020" w:type="dxa"/>
            <w:vAlign w:val="center"/>
          </w:tcPr>
          <w:p w14:paraId="1455C307" w14:textId="01180F1C" w:rsidR="00D00A6E" w:rsidRPr="00182F7E" w:rsidRDefault="00C23E2F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45</w:t>
            </w:r>
          </w:p>
        </w:tc>
        <w:tc>
          <w:tcPr>
            <w:tcW w:w="1020" w:type="dxa"/>
            <w:vAlign w:val="center"/>
          </w:tcPr>
          <w:p w14:paraId="39278F4D" w14:textId="3B4A2506" w:rsidR="00D00A6E" w:rsidRPr="00182F7E" w:rsidRDefault="00C23E2F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2</w:t>
            </w:r>
          </w:p>
        </w:tc>
        <w:tc>
          <w:tcPr>
            <w:tcW w:w="1020" w:type="dxa"/>
            <w:vAlign w:val="center"/>
          </w:tcPr>
          <w:p w14:paraId="3DB159CF" w14:textId="373E9740" w:rsidR="00D00A6E" w:rsidRPr="00182F7E" w:rsidRDefault="00C23E2F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38</w:t>
            </w:r>
          </w:p>
        </w:tc>
        <w:tc>
          <w:tcPr>
            <w:tcW w:w="1020" w:type="dxa"/>
            <w:vAlign w:val="center"/>
          </w:tcPr>
          <w:p w14:paraId="57CF360F" w14:textId="2C7AACA2" w:rsidR="00C23E2F" w:rsidRPr="00182F7E" w:rsidRDefault="00C23E2F" w:rsidP="00C23E2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5</w:t>
            </w:r>
          </w:p>
        </w:tc>
      </w:tr>
    </w:tbl>
    <w:p w14:paraId="67D2F5C5" w14:textId="77777777" w:rsidR="00BD7B4B" w:rsidRDefault="00AF7570" w:rsidP="00686E56">
      <w:pPr>
        <w:spacing w:beforeLines="30" w:before="93" w:afterLines="30" w:after="93"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>
        <w:rPr>
          <w:rFonts w:ascii="Times New Roman" w:hAnsiTheme="minorEastAsia" w:cs="Times New Roman" w:hint="eastAsia"/>
          <w:sz w:val="24"/>
          <w:szCs w:val="24"/>
        </w:rPr>
        <w:t>在</w:t>
      </w:r>
      <w:r w:rsidR="00D00A6E">
        <w:rPr>
          <w:rFonts w:ascii="Times New Roman" w:hAnsiTheme="minorEastAsia" w:cs="Times New Roman" w:hint="eastAsia"/>
          <w:sz w:val="24"/>
          <w:szCs w:val="24"/>
        </w:rPr>
        <w:t>图</w:t>
      </w:r>
      <w:r w:rsidR="00D00A6E">
        <w:rPr>
          <w:rFonts w:ascii="Times New Roman" w:hAnsiTheme="minorEastAsia" w:cs="Times New Roman" w:hint="eastAsia"/>
          <w:sz w:val="24"/>
          <w:szCs w:val="24"/>
        </w:rPr>
        <w:t>1.</w:t>
      </w:r>
      <w:r w:rsidR="00811B86">
        <w:rPr>
          <w:rFonts w:ascii="Times New Roman" w:hAnsiTheme="minorEastAsia" w:cs="Times New Roman" w:hint="eastAsia"/>
          <w:sz w:val="24"/>
          <w:szCs w:val="24"/>
        </w:rPr>
        <w:t>7</w:t>
      </w:r>
      <w:r>
        <w:rPr>
          <w:rFonts w:ascii="Times New Roman" w:hAnsiTheme="minorEastAsia" w:cs="Times New Roman" w:hint="eastAsia"/>
          <w:sz w:val="24"/>
          <w:szCs w:val="24"/>
        </w:rPr>
        <w:t>上</w:t>
      </w:r>
      <w:r w:rsidRPr="00B8411B">
        <w:rPr>
          <w:rFonts w:ascii="Times New Roman" w:hAnsiTheme="minorEastAsia" w:cs="Times New Roman"/>
          <w:sz w:val="24"/>
          <w:szCs w:val="24"/>
        </w:rPr>
        <w:t>绘制实际电压源的伏安特性曲线</w:t>
      </w:r>
      <w:r>
        <w:rPr>
          <w:rFonts w:ascii="Times New Roman" w:hAnsiTheme="minorEastAsia" w:cs="Times New Roman" w:hint="eastAsia"/>
          <w:sz w:val="24"/>
          <w:szCs w:val="24"/>
        </w:rPr>
        <w:t>，</w:t>
      </w:r>
      <w:r w:rsidR="003E6910" w:rsidRPr="003E6910">
        <w:rPr>
          <w:rFonts w:ascii="Times New Roman" w:hAnsiTheme="minorEastAsia" w:cs="Times New Roman" w:hint="eastAsia"/>
          <w:b/>
          <w:sz w:val="24"/>
          <w:szCs w:val="24"/>
        </w:rPr>
        <w:t>要求</w:t>
      </w:r>
      <w:r w:rsidR="0077130A">
        <w:rPr>
          <w:rFonts w:ascii="Times New Roman" w:hAnsiTheme="minorEastAsia" w:cs="Times New Roman" w:hint="eastAsia"/>
          <w:b/>
          <w:sz w:val="24"/>
          <w:szCs w:val="24"/>
        </w:rPr>
        <w:t>：</w:t>
      </w:r>
      <w:r w:rsidRPr="00B8411B">
        <w:rPr>
          <w:rFonts w:ascii="Times New Roman" w:hAnsiTheme="minorEastAsia" w:cs="Times New Roman"/>
          <w:sz w:val="24"/>
          <w:szCs w:val="24"/>
        </w:rPr>
        <w:t>理想电压源和实际电压源的伏安特性曲线画在同一坐标轴中</w:t>
      </w:r>
      <w:r w:rsidR="00D00A6E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232B8546" w14:textId="77777777" w:rsidR="00BD7B4B" w:rsidRDefault="002E7A1B" w:rsidP="00686E56">
      <w:pPr>
        <w:spacing w:beforeLines="30" w:before="93" w:afterLines="30" w:after="93" w:line="288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 w14:anchorId="65605C31">
          <v:group id="_x0000_s1317" editas="canvas" style="width:212.6pt;height:212.6pt;mso-position-horizontal-relative:char;mso-position-vertical-relative:line" coordorigin="1934,1650" coordsize="4252,4252">
            <o:lock v:ext="edit" aspectratio="t"/>
            <v:shape id="_x0000_s1318" type="#_x0000_t75" style="position:absolute;left:1934;top:1650;width:4252;height:4252" o:preferrelative="f">
              <v:fill o:detectmouseclick="t"/>
              <v:path o:extrusionok="t" o:connecttype="none"/>
              <o:lock v:ext="edit" text="t"/>
            </v:shape>
            <v:rect id="_x0000_s1319" style="position:absolute;left:1934;top:1650;width:4252;height:4252">
              <v:textbox style="mso-next-textbox:#_x0000_s1319">
                <w:txbxContent>
                  <w:p w14:paraId="3D5821D5" w14:textId="6E0ADD49" w:rsidR="00F10F32" w:rsidRDefault="00BE096E" w:rsidP="00BE096E">
                    <w:pPr>
                      <w:spacing w:line="288" w:lineRule="auto"/>
                      <w:rPr>
                        <w:sz w:val="24"/>
                        <w:szCs w:val="24"/>
                      </w:rPr>
                    </w:pPr>
                    <w:r w:rsidRPr="00BE096E">
                      <w:rPr>
                        <w:noProof/>
                      </w:rPr>
                      <w:drawing>
                        <wp:inline distT="0" distB="0" distL="0" distR="0" wp14:anchorId="1F199AE5" wp14:editId="5E7949A3">
                          <wp:extent cx="2273935" cy="2599055"/>
                          <wp:effectExtent l="0" t="0" r="0" b="0"/>
                          <wp:docPr id="7" name="图片 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273935" cy="25990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7916AF7C" w14:textId="77777777" w:rsidR="00F10F32" w:rsidRDefault="00F10F32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6571058" w14:textId="77777777" w:rsidR="00F10F32" w:rsidRDefault="00F10F32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51AFA2E" w14:textId="77777777" w:rsidR="00F10F32" w:rsidRDefault="00F10F32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理想电压源、实际电压源</w:t>
                    </w:r>
                  </w:p>
                  <w:p w14:paraId="76FC7413" w14:textId="77777777" w:rsidR="00F10F32" w:rsidRPr="008104A3" w:rsidRDefault="00F10F32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伏安特性曲线</w:t>
                    </w:r>
                  </w:p>
                </w:txbxContent>
              </v:textbox>
            </v:rect>
            <w10:anchorlock/>
          </v:group>
        </w:pict>
      </w:r>
    </w:p>
    <w:p w14:paraId="57A487D3" w14:textId="77777777" w:rsidR="00BD7B4B" w:rsidRDefault="00617283" w:rsidP="00BD7B4B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="00BD7B4B">
        <w:rPr>
          <w:rFonts w:ascii="Times New Roman" w:hAnsi="Times New Roman" w:cs="Times New Roman" w:hint="eastAsia"/>
          <w:sz w:val="24"/>
          <w:szCs w:val="24"/>
        </w:rPr>
        <w:t>图</w:t>
      </w:r>
      <w:r w:rsidR="00BD7B4B">
        <w:rPr>
          <w:rFonts w:ascii="Times New Roman" w:hAnsi="Times New Roman" w:cs="Times New Roman" w:hint="eastAsia"/>
          <w:sz w:val="24"/>
          <w:szCs w:val="24"/>
        </w:rPr>
        <w:t xml:space="preserve"> 1.7</w:t>
      </w:r>
    </w:p>
    <w:p w14:paraId="5DFB88BC" w14:textId="4E18C909" w:rsidR="00060E77" w:rsidRPr="008A1843" w:rsidRDefault="0021427A" w:rsidP="00686E56">
      <w:pPr>
        <w:spacing w:beforeLines="20" w:before="62" w:line="288" w:lineRule="auto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四</w:t>
      </w:r>
      <w:r w:rsidR="00A03D51">
        <w:rPr>
          <w:rFonts w:ascii="Times New Roman" w:hAnsiTheme="minorEastAsia" w:cs="Times New Roman" w:hint="eastAsia"/>
          <w:b/>
          <w:sz w:val="24"/>
          <w:szCs w:val="24"/>
          <w:lang w:val="en-GB"/>
        </w:rPr>
        <w:t>、</w:t>
      </w: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实验</w:t>
      </w:r>
      <w:r w:rsidR="00434DFD">
        <w:rPr>
          <w:rFonts w:ascii="Times New Roman" w:hAnsiTheme="minorEastAsia" w:cs="Times New Roman" w:hint="eastAsia"/>
          <w:b/>
          <w:sz w:val="24"/>
          <w:szCs w:val="24"/>
          <w:lang w:val="en-GB"/>
        </w:rPr>
        <w:t>结论及总结</w:t>
      </w:r>
    </w:p>
    <w:p w14:paraId="08A5C527" w14:textId="77777777" w:rsidR="00962ACC" w:rsidRDefault="00962ACC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  <w:lang w:val="en-GB"/>
        </w:rPr>
        <w:sectPr w:rsidR="00962ACC" w:rsidSect="00A46239">
          <w:footerReference w:type="default" r:id="rId24"/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</w:p>
    <w:p w14:paraId="5A892B41" w14:textId="77777777" w:rsidR="00686E56" w:rsidRPr="00686E56" w:rsidRDefault="002E7A1B" w:rsidP="001065BC">
      <w:pPr>
        <w:spacing w:line="288" w:lineRule="auto"/>
        <w:jc w:val="center"/>
        <w:rPr>
          <w:rFonts w:ascii="Times New Roman" w:hAnsiTheme="minorEastAsia" w:cs="Times New Roman"/>
          <w:b/>
          <w:sz w:val="24"/>
          <w:szCs w:val="24"/>
          <w:lang w:val="en-GB"/>
        </w:rPr>
        <w:sectPr w:rsidR="00686E56" w:rsidRPr="00686E56" w:rsidSect="003B798D">
          <w:footerReference w:type="default" r:id="rId25"/>
          <w:pgSz w:w="11906" w:h="16838"/>
          <w:pgMar w:top="851" w:right="1247" w:bottom="851" w:left="1247" w:header="907" w:footer="737" w:gutter="0"/>
          <w:cols w:space="425"/>
          <w:docGrid w:type="lines" w:linePitch="312"/>
        </w:sectPr>
      </w:pPr>
      <w:r>
        <w:rPr>
          <w:rFonts w:ascii="Times New Roman" w:hAnsiTheme="minorEastAsia" w:cs="Times New Roman"/>
          <w:b/>
          <w:noProof/>
          <w:sz w:val="24"/>
          <w:szCs w:val="24"/>
        </w:rPr>
        <w:lastRenderedPageBreak/>
        <w:pict w14:anchorId="3CBDB28C">
          <v:shapetype id="_x0000_t202" coordsize="21600,21600" o:spt="202" path="m,l,21600r21600,l21600,xe">
            <v:stroke joinstyle="miter"/>
            <v:path gradientshapeok="t" o:connecttype="rect"/>
          </v:shapetype>
          <v:shape id="_x0000_s1340" type="#_x0000_t202" style="position:absolute;left:0;text-align:left;margin-left:.65pt;margin-top:.95pt;width:468.75pt;height:733.5pt;z-index:251651072">
            <v:textbox>
              <w:txbxContent>
                <w:p w14:paraId="0E4B6302" w14:textId="1E562CDC" w:rsidR="00F10F32" w:rsidRPr="0001270C" w:rsidRDefault="0001270C" w:rsidP="0001270C">
                  <w:pPr>
                    <w:ind w:firstLine="420"/>
                    <w:rPr>
                      <w:sz w:val="24"/>
                      <w:szCs w:val="24"/>
                    </w:rPr>
                  </w:pPr>
                  <w:r>
                    <w:rPr>
                      <w:rFonts w:hint="eastAsia"/>
                      <w:sz w:val="24"/>
                      <w:szCs w:val="24"/>
                    </w:rPr>
                    <w:t>第一个</w:t>
                  </w:r>
                  <w:r w:rsidRPr="0001270C">
                    <w:rPr>
                      <w:rFonts w:hint="eastAsia"/>
                      <w:sz w:val="24"/>
                      <w:szCs w:val="24"/>
                    </w:rPr>
                    <w:t>测绘线性电阻的伏安特性曲线</w:t>
                  </w:r>
                  <w:r>
                    <w:rPr>
                      <w:rFonts w:hint="eastAsia"/>
                      <w:sz w:val="24"/>
                      <w:szCs w:val="24"/>
                    </w:rPr>
                    <w:t>的实验中，所得到的数据在经过最小二分法使用</w:t>
                  </w:r>
                  <w:proofErr w:type="spellStart"/>
                  <w:r>
                    <w:rPr>
                      <w:rFonts w:hint="eastAsia"/>
                      <w:sz w:val="24"/>
                      <w:szCs w:val="24"/>
                    </w:rPr>
                    <w:t>matlab</w:t>
                  </w:r>
                  <w:proofErr w:type="spellEnd"/>
                  <w:r>
                    <w:rPr>
                      <w:rFonts w:hint="eastAsia"/>
                      <w:sz w:val="24"/>
                      <w:szCs w:val="24"/>
                    </w:rPr>
                    <w:t>拟合成直线之后，斜率大致等于</w:t>
                  </w:r>
                  <w:r>
                    <w:rPr>
                      <w:sz w:val="24"/>
                      <w:szCs w:val="24"/>
                    </w:rPr>
                    <w:t>200</w:t>
                  </w:r>
                  <w:r>
                    <w:rPr>
                      <w:rFonts w:hint="eastAsia"/>
                      <w:sz w:val="24"/>
                      <w:szCs w:val="24"/>
                    </w:rPr>
                    <w:t>Ω。第二个</w:t>
                  </w:r>
                  <w:r w:rsidRPr="0001270C">
                    <w:rPr>
                      <w:rFonts w:hint="eastAsia"/>
                      <w:sz w:val="24"/>
                      <w:szCs w:val="24"/>
                    </w:rPr>
                    <w:t>测绘非线性电阻的伏安特性曲线</w:t>
                  </w:r>
                  <w:r>
                    <w:rPr>
                      <w:rFonts w:hint="eastAsia"/>
                      <w:sz w:val="24"/>
                      <w:szCs w:val="24"/>
                    </w:rPr>
                    <w:t>的实验中，所得到的数据在经过最小二分法使用</w:t>
                  </w:r>
                  <w:proofErr w:type="spellStart"/>
                  <w:r>
                    <w:rPr>
                      <w:rFonts w:hint="eastAsia"/>
                      <w:sz w:val="24"/>
                      <w:szCs w:val="24"/>
                    </w:rPr>
                    <w:t>matlab</w:t>
                  </w:r>
                  <w:proofErr w:type="spellEnd"/>
                  <w:r>
                    <w:rPr>
                      <w:rFonts w:hint="eastAsia"/>
                      <w:sz w:val="24"/>
                      <w:szCs w:val="24"/>
                    </w:rPr>
                    <w:t>拟合成</w:t>
                  </w:r>
                  <w:r>
                    <w:rPr>
                      <w:rFonts w:hint="eastAsia"/>
                      <w:sz w:val="24"/>
                      <w:szCs w:val="24"/>
                    </w:rPr>
                    <w:t>a*</w:t>
                  </w:r>
                  <w:proofErr w:type="spellStart"/>
                  <w:r>
                    <w:rPr>
                      <w:rFonts w:hint="eastAsia"/>
                      <w:sz w:val="24"/>
                      <w:szCs w:val="24"/>
                    </w:rPr>
                    <w:t>b^</w:t>
                  </w:r>
                  <w:r>
                    <w:rPr>
                      <w:sz w:val="24"/>
                      <w:szCs w:val="24"/>
                    </w:rPr>
                    <w:t>x+c</w:t>
                  </w:r>
                  <w:proofErr w:type="spellEnd"/>
                  <w:r>
                    <w:rPr>
                      <w:rFonts w:hint="eastAsia"/>
                      <w:sz w:val="24"/>
                      <w:szCs w:val="24"/>
                    </w:rPr>
                    <w:t>的指数函数之后，可以知道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1</w:t>
                  </w:r>
                  <w:r w:rsidRPr="00B8411B">
                    <w:rPr>
                      <w:rFonts w:ascii="Times New Roman" w:hAnsi="Times New Roman" w:cs="Times New Roman"/>
                      <w:sz w:val="24"/>
                      <w:szCs w:val="24"/>
                    </w:rPr>
                    <w:t>N400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7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型号的二极管在施加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-0.5V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的电压时，电流非常小，当超过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.7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V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之后，电流急剧增大</w:t>
                  </w:r>
                  <w:r>
                    <w:rPr>
                      <w:rFonts w:hint="eastAsia"/>
                      <w:sz w:val="24"/>
                      <w:szCs w:val="24"/>
                    </w:rPr>
                    <w:t>。第三个</w:t>
                  </w:r>
                  <w:r w:rsidRPr="0001270C">
                    <w:rPr>
                      <w:rFonts w:hint="eastAsia"/>
                      <w:sz w:val="24"/>
                      <w:szCs w:val="24"/>
                    </w:rPr>
                    <w:t>测绘理想电压源的伏安特性曲线</w:t>
                  </w:r>
                  <w:r>
                    <w:rPr>
                      <w:rFonts w:hint="eastAsia"/>
                      <w:sz w:val="24"/>
                      <w:szCs w:val="24"/>
                    </w:rPr>
                    <w:t>的实验中，所得到的数据在经过最小二分法使用</w:t>
                  </w:r>
                  <w:proofErr w:type="spellStart"/>
                  <w:r>
                    <w:rPr>
                      <w:rFonts w:hint="eastAsia"/>
                      <w:sz w:val="24"/>
                      <w:szCs w:val="24"/>
                    </w:rPr>
                    <w:t>matlab</w:t>
                  </w:r>
                  <w:proofErr w:type="spellEnd"/>
                  <w:r>
                    <w:rPr>
                      <w:rFonts w:hint="eastAsia"/>
                      <w:sz w:val="24"/>
                      <w:szCs w:val="24"/>
                    </w:rPr>
                    <w:t>拟合成直线之后，斜率大致等于</w:t>
                  </w:r>
                  <w:r>
                    <w:rPr>
                      <w:sz w:val="24"/>
                      <w:szCs w:val="24"/>
                    </w:rPr>
                    <w:t>0</w:t>
                  </w:r>
                  <w:r>
                    <w:rPr>
                      <w:rFonts w:hint="eastAsia"/>
                      <w:sz w:val="24"/>
                      <w:szCs w:val="24"/>
                    </w:rPr>
                    <w:t>，说明理想电压源没有内阻，电压不受电流的影响。第四个</w:t>
                  </w:r>
                  <w:r w:rsidRPr="0001270C">
                    <w:rPr>
                      <w:rFonts w:hint="eastAsia"/>
                      <w:sz w:val="24"/>
                      <w:szCs w:val="24"/>
                    </w:rPr>
                    <w:t>测绘</w:t>
                  </w:r>
                  <w:r>
                    <w:rPr>
                      <w:rFonts w:hint="eastAsia"/>
                      <w:sz w:val="24"/>
                      <w:szCs w:val="24"/>
                    </w:rPr>
                    <w:t>世纪</w:t>
                  </w:r>
                  <w:r w:rsidRPr="0001270C">
                    <w:rPr>
                      <w:rFonts w:hint="eastAsia"/>
                      <w:sz w:val="24"/>
                      <w:szCs w:val="24"/>
                    </w:rPr>
                    <w:t>电压源的伏安特性曲线</w:t>
                  </w:r>
                  <w:r>
                    <w:rPr>
                      <w:rFonts w:hint="eastAsia"/>
                      <w:sz w:val="24"/>
                      <w:szCs w:val="24"/>
                    </w:rPr>
                    <w:t>的实验中，所得到的数据在经过最小二分法使用</w:t>
                  </w:r>
                  <w:proofErr w:type="spellStart"/>
                  <w:r>
                    <w:rPr>
                      <w:rFonts w:hint="eastAsia"/>
                      <w:sz w:val="24"/>
                      <w:szCs w:val="24"/>
                    </w:rPr>
                    <w:t>matlab</w:t>
                  </w:r>
                  <w:proofErr w:type="spellEnd"/>
                  <w:r>
                    <w:rPr>
                      <w:rFonts w:hint="eastAsia"/>
                      <w:sz w:val="24"/>
                      <w:szCs w:val="24"/>
                    </w:rPr>
                    <w:t>拟合成直线之后，斜率大致等于接入的</w:t>
                  </w:r>
                  <w:r>
                    <w:rPr>
                      <w:rFonts w:hint="eastAsia"/>
                      <w:sz w:val="24"/>
                      <w:szCs w:val="24"/>
                    </w:rPr>
                    <w:t>5</w:t>
                  </w:r>
                  <w:r>
                    <w:rPr>
                      <w:sz w:val="24"/>
                      <w:szCs w:val="24"/>
                    </w:rPr>
                    <w:t>1</w:t>
                  </w:r>
                  <w:r>
                    <w:rPr>
                      <w:rFonts w:hint="eastAsia"/>
                      <w:sz w:val="24"/>
                      <w:szCs w:val="24"/>
                    </w:rPr>
                    <w:t>Ω，说明此电压源内阻大致等于接入的</w:t>
                  </w:r>
                  <w:r>
                    <w:rPr>
                      <w:rFonts w:hint="eastAsia"/>
                      <w:sz w:val="24"/>
                      <w:szCs w:val="24"/>
                    </w:rPr>
                    <w:t>5</w:t>
                  </w:r>
                  <w:r>
                    <w:rPr>
                      <w:sz w:val="24"/>
                      <w:szCs w:val="24"/>
                    </w:rPr>
                    <w:t>1</w:t>
                  </w:r>
                  <w:r>
                    <w:rPr>
                      <w:rFonts w:hint="eastAsia"/>
                      <w:sz w:val="24"/>
                      <w:szCs w:val="24"/>
                    </w:rPr>
                    <w:t>Ω。</w:t>
                  </w:r>
                </w:p>
                <w:p w14:paraId="7D220A3B" w14:textId="2B82386B" w:rsidR="00F10F32" w:rsidRPr="00686E56" w:rsidRDefault="00F10F32" w:rsidP="00686E56">
                  <w:pPr>
                    <w:jc w:val="center"/>
                    <w:rPr>
                      <w:sz w:val="24"/>
                      <w:szCs w:val="24"/>
                    </w:rPr>
                  </w:pPr>
                  <w:r w:rsidRPr="00686E56">
                    <w:rPr>
                      <w:rFonts w:hint="eastAsia"/>
                      <w:sz w:val="24"/>
                      <w:szCs w:val="24"/>
                    </w:rPr>
                    <w:t>原始数据</w:t>
                  </w:r>
                  <w:r w:rsidR="00BE096E" w:rsidRPr="00BE096E">
                    <w:rPr>
                      <w:rFonts w:hint="eastAsia"/>
                      <w:noProof/>
                    </w:rPr>
                    <w:drawing>
                      <wp:inline distT="0" distB="0" distL="0" distR="0" wp14:anchorId="3DBB3CA9" wp14:editId="48E456E1">
                        <wp:extent cx="5760720" cy="7680960"/>
                        <wp:effectExtent l="0" t="0" r="0" b="0"/>
                        <wp:docPr id="8" name="图片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60720" cy="7680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14:paraId="5B4D3E65" w14:textId="77777777" w:rsidR="00060E77" w:rsidRPr="00BF4CDB" w:rsidRDefault="00060E77" w:rsidP="001065BC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4CDB">
        <w:rPr>
          <w:rFonts w:ascii="Times New Roman" w:hAnsiTheme="minorEastAsia" w:cs="Times New Roman"/>
          <w:b/>
          <w:sz w:val="24"/>
          <w:szCs w:val="24"/>
        </w:rPr>
        <w:lastRenderedPageBreak/>
        <w:t>实验</w:t>
      </w:r>
      <w:r w:rsidRPr="00BF4CDB">
        <w:rPr>
          <w:rFonts w:ascii="Times New Roman" w:hAnsi="Times New Roman" w:cs="Times New Roman"/>
          <w:b/>
          <w:sz w:val="24"/>
          <w:szCs w:val="24"/>
        </w:rPr>
        <w:t xml:space="preserve">2  </w:t>
      </w:r>
      <w:proofErr w:type="gramStart"/>
      <w:r w:rsidRPr="00BF4CDB">
        <w:rPr>
          <w:rFonts w:ascii="Times New Roman" w:hAnsiTheme="minorEastAsia" w:cs="Times New Roman"/>
          <w:b/>
          <w:sz w:val="24"/>
          <w:szCs w:val="24"/>
        </w:rPr>
        <w:t>含源线性</w:t>
      </w:r>
      <w:proofErr w:type="gramEnd"/>
      <w:r w:rsidRPr="00BF4CDB">
        <w:rPr>
          <w:rFonts w:ascii="Times New Roman" w:hAnsiTheme="minorEastAsia" w:cs="Times New Roman"/>
          <w:b/>
          <w:sz w:val="24"/>
          <w:szCs w:val="24"/>
        </w:rPr>
        <w:t>单口网络等效电路及其参数测定</w:t>
      </w:r>
    </w:p>
    <w:p w14:paraId="3D5F841B" w14:textId="77777777" w:rsidR="00B6749B" w:rsidRDefault="00B6749B" w:rsidP="001065BC">
      <w:pPr>
        <w:spacing w:line="288" w:lineRule="auto"/>
        <w:rPr>
          <w:rFonts w:ascii="Times New Roman" w:hAnsiTheme="minorEastAsia" w:cs="Times New Roman"/>
          <w:b/>
          <w:sz w:val="24"/>
          <w:szCs w:val="24"/>
        </w:rPr>
      </w:pPr>
    </w:p>
    <w:p w14:paraId="145BCA5E" w14:textId="77777777" w:rsidR="00060E77" w:rsidRPr="00AF7570" w:rsidRDefault="00060E77" w:rsidP="0065327F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AF7570">
        <w:rPr>
          <w:rFonts w:ascii="Times New Roman" w:hAnsiTheme="minorEastAsia" w:cs="Times New Roman"/>
          <w:b/>
          <w:sz w:val="24"/>
          <w:szCs w:val="24"/>
        </w:rPr>
        <w:t>一</w:t>
      </w:r>
      <w:r w:rsidR="0089109A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AF7570">
        <w:rPr>
          <w:rFonts w:ascii="Times New Roman" w:hAnsiTheme="minorEastAsia" w:cs="Times New Roman"/>
          <w:b/>
          <w:sz w:val="24"/>
          <w:szCs w:val="24"/>
        </w:rPr>
        <w:t>实验目的</w:t>
      </w:r>
    </w:p>
    <w:p w14:paraId="206F215C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1. </w:t>
      </w:r>
      <w:r w:rsidRPr="00B8411B">
        <w:rPr>
          <w:rFonts w:ascii="Times New Roman" w:hAnsiTheme="minorEastAsia" w:cs="Times New Roman"/>
          <w:sz w:val="24"/>
          <w:szCs w:val="24"/>
        </w:rPr>
        <w:t>验证戴维南定理和</w:t>
      </w:r>
      <w:proofErr w:type="gramStart"/>
      <w:r w:rsidRPr="00B8411B">
        <w:rPr>
          <w:rFonts w:ascii="Times New Roman" w:hAnsiTheme="minorEastAsia" w:cs="Times New Roman"/>
          <w:sz w:val="24"/>
          <w:szCs w:val="24"/>
        </w:rPr>
        <w:t>诺顿</w:t>
      </w:r>
      <w:proofErr w:type="gramEnd"/>
      <w:r w:rsidRPr="00B8411B">
        <w:rPr>
          <w:rFonts w:ascii="Times New Roman" w:hAnsiTheme="minorEastAsia" w:cs="Times New Roman"/>
          <w:sz w:val="24"/>
          <w:szCs w:val="24"/>
        </w:rPr>
        <w:t>定理，加深对两个定理的理解。</w:t>
      </w:r>
    </w:p>
    <w:p w14:paraId="625F9C83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2. </w:t>
      </w:r>
      <w:r w:rsidRPr="00B8411B">
        <w:rPr>
          <w:rFonts w:ascii="Times New Roman" w:hAnsiTheme="minorEastAsia" w:cs="Times New Roman"/>
          <w:sz w:val="24"/>
          <w:szCs w:val="24"/>
        </w:rPr>
        <w:t>通过</w:t>
      </w:r>
      <w:proofErr w:type="gramStart"/>
      <w:r w:rsidRPr="00B8411B">
        <w:rPr>
          <w:rFonts w:ascii="Times New Roman" w:hAnsiTheme="minorEastAsia" w:cs="Times New Roman"/>
          <w:sz w:val="24"/>
          <w:szCs w:val="24"/>
        </w:rPr>
        <w:t>对含源线性</w:t>
      </w:r>
      <w:proofErr w:type="gramEnd"/>
      <w:r w:rsidRPr="00B8411B">
        <w:rPr>
          <w:rFonts w:ascii="Times New Roman" w:hAnsiTheme="minorEastAsia" w:cs="Times New Roman"/>
          <w:sz w:val="24"/>
          <w:szCs w:val="24"/>
        </w:rPr>
        <w:t>单口网络外特性及其两种等效电路外特性的测试、比较，加深对等效电路概念的理解。</w:t>
      </w:r>
    </w:p>
    <w:p w14:paraId="0904427B" w14:textId="77777777" w:rsidR="00060E77" w:rsidRDefault="00060E77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3. </w:t>
      </w:r>
      <w:r w:rsidRPr="00B8411B">
        <w:rPr>
          <w:rFonts w:ascii="Times New Roman" w:hAnsiTheme="minorEastAsia" w:cs="Times New Roman"/>
          <w:sz w:val="24"/>
          <w:szCs w:val="24"/>
        </w:rPr>
        <w:t>学习测量等效电路参数的一些基本方法。</w:t>
      </w:r>
    </w:p>
    <w:p w14:paraId="037729F3" w14:textId="77777777" w:rsidR="003A3D2D" w:rsidRPr="003A3D2D" w:rsidRDefault="003A3D2D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</w:rPr>
      </w:pPr>
      <w:r w:rsidRPr="003A3D2D">
        <w:rPr>
          <w:rFonts w:ascii="Times New Roman" w:hAnsiTheme="minorEastAsia" w:cs="Times New Roman" w:hint="eastAsia"/>
          <w:b/>
          <w:sz w:val="24"/>
          <w:szCs w:val="24"/>
        </w:rPr>
        <w:t>二</w:t>
      </w:r>
      <w:r w:rsidR="0089109A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3A3D2D">
        <w:rPr>
          <w:rFonts w:ascii="Times New Roman" w:hAnsiTheme="minorEastAsia" w:cs="Times New Roman" w:hint="eastAsia"/>
          <w:b/>
          <w:sz w:val="24"/>
          <w:szCs w:val="24"/>
        </w:rPr>
        <w:t>实验</w:t>
      </w:r>
      <w:r w:rsidR="000638BA">
        <w:rPr>
          <w:rFonts w:ascii="Times New Roman" w:hAnsiTheme="minorEastAsia" w:cs="Times New Roman" w:hint="eastAsia"/>
          <w:b/>
          <w:sz w:val="24"/>
          <w:szCs w:val="24"/>
        </w:rPr>
        <w:t>设备</w:t>
      </w:r>
    </w:p>
    <w:p w14:paraId="0D910AC6" w14:textId="77777777" w:rsidR="003A3D2D" w:rsidRDefault="003A3D2D" w:rsidP="001065BC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1.</w:t>
      </w:r>
      <w:r>
        <w:rPr>
          <w:rFonts w:ascii="Times New Roman" w:hAnsiTheme="minorEastAsia" w:cs="Times New Roman" w:hint="eastAsia"/>
          <w:sz w:val="24"/>
          <w:szCs w:val="24"/>
        </w:rPr>
        <w:t>电路分析综合实验箱</w:t>
      </w:r>
    </w:p>
    <w:p w14:paraId="105709F3" w14:textId="77777777" w:rsidR="003A3D2D" w:rsidRDefault="003A3D2D" w:rsidP="001065BC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2.</w:t>
      </w:r>
      <w:r>
        <w:rPr>
          <w:rFonts w:ascii="Times New Roman" w:hAnsiTheme="minorEastAsia" w:cs="Times New Roman" w:hint="eastAsia"/>
          <w:sz w:val="24"/>
          <w:szCs w:val="24"/>
        </w:rPr>
        <w:t>直流稳压电源</w:t>
      </w:r>
    </w:p>
    <w:p w14:paraId="762575B5" w14:textId="77777777" w:rsidR="003A3D2D" w:rsidRDefault="003A3D2D" w:rsidP="001065BC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3.</w:t>
      </w:r>
      <w:r>
        <w:rPr>
          <w:rFonts w:ascii="Times New Roman" w:hAnsiTheme="minorEastAsia" w:cs="Times New Roman" w:hint="eastAsia"/>
          <w:sz w:val="24"/>
          <w:szCs w:val="24"/>
        </w:rPr>
        <w:t>万用表</w:t>
      </w:r>
    </w:p>
    <w:p w14:paraId="16219712" w14:textId="77777777" w:rsidR="003A3D2D" w:rsidRPr="00B8411B" w:rsidRDefault="003A3D2D" w:rsidP="001065BC">
      <w:pPr>
        <w:spacing w:line="288" w:lineRule="auto"/>
        <w:ind w:firstLine="46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4.</w:t>
      </w:r>
      <w:r>
        <w:rPr>
          <w:rFonts w:ascii="Times New Roman" w:hAnsiTheme="minorEastAsia" w:cs="Times New Roman" w:hint="eastAsia"/>
          <w:sz w:val="24"/>
          <w:szCs w:val="24"/>
        </w:rPr>
        <w:t>变阻箱</w:t>
      </w:r>
    </w:p>
    <w:p w14:paraId="21AD39D3" w14:textId="77777777" w:rsidR="00060E77" w:rsidRPr="003A3D2D" w:rsidRDefault="00D570E6" w:rsidP="00686E56">
      <w:pPr>
        <w:spacing w:beforeLines="10" w:before="31"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三</w:t>
      </w:r>
      <w:r w:rsidR="0089109A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="00060E77" w:rsidRPr="003A3D2D">
        <w:rPr>
          <w:rFonts w:ascii="Times New Roman" w:hAnsiTheme="minorEastAsia" w:cs="Times New Roman"/>
          <w:b/>
          <w:sz w:val="24"/>
          <w:szCs w:val="24"/>
        </w:rPr>
        <w:t>实验内容</w:t>
      </w:r>
    </w:p>
    <w:p w14:paraId="0D90148B" w14:textId="77777777" w:rsidR="00060E77" w:rsidRPr="003A3D2D" w:rsidRDefault="00060E77" w:rsidP="00686E56">
      <w:pPr>
        <w:spacing w:afterLines="20" w:after="62" w:line="288" w:lineRule="auto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3A3D2D">
        <w:rPr>
          <w:rFonts w:ascii="Times New Roman" w:hAnsi="Times New Roman" w:cs="Times New Roman"/>
          <w:b/>
          <w:sz w:val="24"/>
          <w:szCs w:val="24"/>
        </w:rPr>
        <w:t>1.</w:t>
      </w:r>
      <w:proofErr w:type="gramStart"/>
      <w:r w:rsidRPr="003A3D2D">
        <w:rPr>
          <w:rFonts w:ascii="Times New Roman" w:hAnsiTheme="minorEastAsia" w:cs="Times New Roman"/>
          <w:b/>
          <w:sz w:val="24"/>
          <w:szCs w:val="24"/>
        </w:rPr>
        <w:t>含源线性</w:t>
      </w:r>
      <w:proofErr w:type="gramEnd"/>
      <w:r w:rsidRPr="003A3D2D">
        <w:rPr>
          <w:rFonts w:ascii="Times New Roman" w:hAnsiTheme="minorEastAsia" w:cs="Times New Roman"/>
          <w:b/>
          <w:sz w:val="24"/>
          <w:szCs w:val="24"/>
        </w:rPr>
        <w:t>单口网络端口外特性测定</w:t>
      </w:r>
    </w:p>
    <w:p w14:paraId="6B70D782" w14:textId="77777777" w:rsidR="00060E77" w:rsidRPr="00B8411B" w:rsidRDefault="00060E77" w:rsidP="008C4E69">
      <w:pPr>
        <w:snapToGrid w:val="0"/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776A2B" wp14:editId="0430CE23">
            <wp:extent cx="2682536" cy="1404000"/>
            <wp:effectExtent l="19050" t="0" r="3514" b="0"/>
            <wp:docPr id="231" name="图片 0" descr="Figure 2.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1.bmp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2536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88D36" w14:textId="77777777" w:rsidR="00060E77" w:rsidRPr="00B8411B" w:rsidRDefault="00060E77" w:rsidP="00026FE2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D570E6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D570E6">
        <w:rPr>
          <w:rFonts w:ascii="Times New Roman" w:hAnsi="Times New Roman" w:cs="Times New Roman" w:hint="eastAsia"/>
          <w:sz w:val="24"/>
          <w:szCs w:val="24"/>
        </w:rPr>
        <w:t>1</w:t>
      </w:r>
    </w:p>
    <w:p w14:paraId="5A1E3B8A" w14:textId="77777777" w:rsidR="0089109A" w:rsidRPr="00B8411B" w:rsidRDefault="0089109A" w:rsidP="004035E8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>
        <w:rPr>
          <w:rFonts w:ascii="Times New Roman" w:hAnsiTheme="minorEastAsia" w:cs="Times New Roman" w:hint="eastAsia"/>
          <w:sz w:val="24"/>
          <w:szCs w:val="24"/>
        </w:rPr>
        <w:t>测量</w:t>
      </w:r>
      <w:r w:rsidRPr="00B8411B">
        <w:rPr>
          <w:rFonts w:ascii="Times New Roman" w:hAnsiTheme="minorEastAsia" w:cs="Times New Roman"/>
          <w:sz w:val="24"/>
          <w:szCs w:val="24"/>
        </w:rPr>
        <w:t>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为变阻箱，直流稳压电源的输出电压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54DEFEB0" w14:textId="77777777" w:rsidR="00060E77" w:rsidRDefault="00060E77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，使其阻值依次为表</w:t>
      </w:r>
      <w:r w:rsidR="00D570E6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D570E6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中所列电阻值时，读伏特表的读数，将相应的电压</w:t>
      </w:r>
      <w:proofErr w:type="gramStart"/>
      <w:r w:rsidRPr="00B8411B">
        <w:rPr>
          <w:rFonts w:ascii="Times New Roman" w:hAnsiTheme="minorEastAsia" w:cs="Times New Roman"/>
          <w:sz w:val="24"/>
          <w:szCs w:val="24"/>
        </w:rPr>
        <w:t>值记录</w:t>
      </w:r>
      <w:proofErr w:type="gramEnd"/>
      <w:r w:rsidRPr="00B8411B">
        <w:rPr>
          <w:rFonts w:ascii="Times New Roman" w:hAnsiTheme="minorEastAsia" w:cs="Times New Roman"/>
          <w:sz w:val="24"/>
          <w:szCs w:val="24"/>
        </w:rPr>
        <w:t>在表格中，并计算通过负载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的电流值填写在表格中。</w:t>
      </w:r>
    </w:p>
    <w:p w14:paraId="09DD92D0" w14:textId="77777777" w:rsidR="00060E77" w:rsidRPr="00B8411B" w:rsidRDefault="00060E77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 w:rsidR="00D570E6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D570E6">
        <w:rPr>
          <w:rFonts w:ascii="Times New Roman" w:hAnsi="Times New Roman" w:cs="Times New Roman" w:hint="eastAsia"/>
          <w:sz w:val="24"/>
          <w:szCs w:val="24"/>
        </w:rPr>
        <w:t>1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</w:tblGrid>
      <w:tr w:rsidR="00060E77" w:rsidRPr="00B8411B" w14:paraId="2DDE0E17" w14:textId="77777777" w:rsidTr="00026FE2">
        <w:trPr>
          <w:trHeight w:val="397"/>
          <w:jc w:val="center"/>
        </w:trPr>
        <w:tc>
          <w:tcPr>
            <w:tcW w:w="1310" w:type="dxa"/>
            <w:vAlign w:val="center"/>
          </w:tcPr>
          <w:p w14:paraId="1455E61E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L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Ω)</w:t>
            </w:r>
          </w:p>
        </w:tc>
        <w:tc>
          <w:tcPr>
            <w:tcW w:w="1020" w:type="dxa"/>
            <w:vAlign w:val="center"/>
          </w:tcPr>
          <w:p w14:paraId="3E69DB59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1.0</w:t>
            </w:r>
          </w:p>
        </w:tc>
        <w:tc>
          <w:tcPr>
            <w:tcW w:w="1020" w:type="dxa"/>
            <w:vAlign w:val="center"/>
          </w:tcPr>
          <w:p w14:paraId="7E10C5FC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2.0</w:t>
            </w:r>
          </w:p>
        </w:tc>
        <w:tc>
          <w:tcPr>
            <w:tcW w:w="1020" w:type="dxa"/>
            <w:vAlign w:val="center"/>
          </w:tcPr>
          <w:p w14:paraId="648860E3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3.0</w:t>
            </w:r>
          </w:p>
        </w:tc>
        <w:tc>
          <w:tcPr>
            <w:tcW w:w="1020" w:type="dxa"/>
            <w:vAlign w:val="center"/>
          </w:tcPr>
          <w:p w14:paraId="5EF9C68B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4.0</w:t>
            </w:r>
          </w:p>
        </w:tc>
        <w:tc>
          <w:tcPr>
            <w:tcW w:w="1020" w:type="dxa"/>
            <w:vAlign w:val="center"/>
          </w:tcPr>
          <w:p w14:paraId="2F42B9C9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5.0</w:t>
            </w:r>
          </w:p>
        </w:tc>
      </w:tr>
      <w:tr w:rsidR="00060E77" w:rsidRPr="00B8411B" w14:paraId="73A0D6F2" w14:textId="77777777" w:rsidTr="00026FE2">
        <w:trPr>
          <w:trHeight w:val="397"/>
          <w:jc w:val="center"/>
        </w:trPr>
        <w:tc>
          <w:tcPr>
            <w:tcW w:w="1310" w:type="dxa"/>
            <w:vAlign w:val="center"/>
          </w:tcPr>
          <w:p w14:paraId="3ACF596E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3FA698F8" w14:textId="4E7890E1" w:rsidR="00060E77" w:rsidRPr="00182F7E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9</w:t>
            </w:r>
          </w:p>
        </w:tc>
        <w:tc>
          <w:tcPr>
            <w:tcW w:w="1020" w:type="dxa"/>
            <w:vAlign w:val="center"/>
          </w:tcPr>
          <w:p w14:paraId="75472AEC" w14:textId="7D0902CD" w:rsidR="00060E77" w:rsidRPr="00182F7E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32</w:t>
            </w:r>
          </w:p>
        </w:tc>
        <w:tc>
          <w:tcPr>
            <w:tcW w:w="1020" w:type="dxa"/>
            <w:vAlign w:val="center"/>
          </w:tcPr>
          <w:p w14:paraId="46468EDA" w14:textId="5B0B525C" w:rsidR="00060E77" w:rsidRPr="00182F7E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5</w:t>
            </w:r>
          </w:p>
        </w:tc>
        <w:tc>
          <w:tcPr>
            <w:tcW w:w="1020" w:type="dxa"/>
            <w:vAlign w:val="center"/>
          </w:tcPr>
          <w:p w14:paraId="1BE3296C" w14:textId="461EF95C" w:rsidR="00060E77" w:rsidRPr="00182F7E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6</w:t>
            </w:r>
          </w:p>
        </w:tc>
        <w:tc>
          <w:tcPr>
            <w:tcW w:w="1020" w:type="dxa"/>
            <w:vAlign w:val="center"/>
          </w:tcPr>
          <w:p w14:paraId="74B8E11C" w14:textId="350F6530" w:rsidR="00060E77" w:rsidRPr="00182F7E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0</w:t>
            </w:r>
          </w:p>
        </w:tc>
      </w:tr>
      <w:tr w:rsidR="00060E77" w:rsidRPr="00B8411B" w14:paraId="4774660E" w14:textId="77777777" w:rsidTr="00026FE2">
        <w:trPr>
          <w:trHeight w:val="397"/>
          <w:jc w:val="center"/>
        </w:trPr>
        <w:tc>
          <w:tcPr>
            <w:tcW w:w="1310" w:type="dxa"/>
            <w:vAlign w:val="center"/>
          </w:tcPr>
          <w:p w14:paraId="7C62F1C7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gramStart"/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gramEnd"/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7AE266D6" w14:textId="39CB81C5" w:rsidR="00060E77" w:rsidRPr="00182F7E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9</w:t>
            </w:r>
          </w:p>
        </w:tc>
        <w:tc>
          <w:tcPr>
            <w:tcW w:w="1020" w:type="dxa"/>
            <w:vAlign w:val="center"/>
          </w:tcPr>
          <w:p w14:paraId="5A901035" w14:textId="6F7B06BC" w:rsidR="00060E77" w:rsidRPr="00182F7E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16</w:t>
            </w:r>
          </w:p>
        </w:tc>
        <w:tc>
          <w:tcPr>
            <w:tcW w:w="1020" w:type="dxa"/>
            <w:vAlign w:val="center"/>
          </w:tcPr>
          <w:p w14:paraId="63CAB3D1" w14:textId="43E36855" w:rsidR="00060E77" w:rsidRPr="00182F7E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8</w:t>
            </w:r>
          </w:p>
        </w:tc>
        <w:tc>
          <w:tcPr>
            <w:tcW w:w="1020" w:type="dxa"/>
            <w:vAlign w:val="center"/>
          </w:tcPr>
          <w:p w14:paraId="72614EB6" w14:textId="5AB20907" w:rsidR="00060E77" w:rsidRPr="00182F7E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2</w:t>
            </w:r>
          </w:p>
        </w:tc>
        <w:tc>
          <w:tcPr>
            <w:tcW w:w="1020" w:type="dxa"/>
            <w:vAlign w:val="center"/>
          </w:tcPr>
          <w:p w14:paraId="1A158AA4" w14:textId="6EA9F2DA" w:rsidR="00060E77" w:rsidRPr="00182F7E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0</w:t>
            </w:r>
          </w:p>
        </w:tc>
      </w:tr>
    </w:tbl>
    <w:p w14:paraId="577C14EE" w14:textId="77777777" w:rsidR="00060E77" w:rsidRPr="00B8411B" w:rsidRDefault="00060E77" w:rsidP="00686E56">
      <w:pPr>
        <w:spacing w:beforeLines="30" w:before="93"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6F60F8">
        <w:rPr>
          <w:rFonts w:ascii="Times New Roman" w:hAnsiTheme="minorEastAsia" w:cs="Times New Roman" w:hint="eastAsia"/>
          <w:sz w:val="24"/>
          <w:szCs w:val="24"/>
        </w:rPr>
        <w:t>在</w:t>
      </w:r>
      <w:r w:rsidR="003F7F28">
        <w:rPr>
          <w:rFonts w:ascii="Times New Roman" w:hAnsiTheme="minorEastAsia" w:cs="Times New Roman" w:hint="eastAsia"/>
          <w:sz w:val="24"/>
          <w:szCs w:val="24"/>
        </w:rPr>
        <w:t>图</w:t>
      </w:r>
      <w:r w:rsidR="003F7F28">
        <w:rPr>
          <w:rFonts w:ascii="Times New Roman" w:hAnsiTheme="minorEastAsia" w:cs="Times New Roman" w:hint="eastAsia"/>
          <w:sz w:val="24"/>
          <w:szCs w:val="24"/>
        </w:rPr>
        <w:t>2.7</w:t>
      </w:r>
      <w:r w:rsidR="006F60F8">
        <w:rPr>
          <w:rFonts w:ascii="Times New Roman" w:hAnsiTheme="minorEastAsia" w:cs="Times New Roman" w:hint="eastAsia"/>
          <w:sz w:val="24"/>
          <w:szCs w:val="24"/>
        </w:rPr>
        <w:t>上</w:t>
      </w:r>
      <w:proofErr w:type="gramStart"/>
      <w:r w:rsidRPr="00B8411B">
        <w:rPr>
          <w:rFonts w:ascii="Times New Roman" w:hAnsiTheme="minorEastAsia" w:cs="Times New Roman"/>
          <w:sz w:val="24"/>
          <w:szCs w:val="24"/>
        </w:rPr>
        <w:t>绘制含源线性</w:t>
      </w:r>
      <w:proofErr w:type="gramEnd"/>
      <w:r w:rsidRPr="00B8411B">
        <w:rPr>
          <w:rFonts w:ascii="Times New Roman" w:hAnsiTheme="minorEastAsia" w:cs="Times New Roman"/>
          <w:sz w:val="24"/>
          <w:szCs w:val="24"/>
        </w:rPr>
        <w:t>单口网络的外特性曲线。</w:t>
      </w:r>
    </w:p>
    <w:p w14:paraId="4E3BD33D" w14:textId="77777777" w:rsidR="00060E77" w:rsidRDefault="00060E77" w:rsidP="00E22A62">
      <w:pPr>
        <w:spacing w:line="288" w:lineRule="auto"/>
        <w:ind w:firstLineChars="200" w:firstLine="482"/>
        <w:rPr>
          <w:rFonts w:ascii="Times New Roman" w:hAnsiTheme="minorEastAsia" w:cs="Times New Roman"/>
          <w:b/>
          <w:sz w:val="24"/>
          <w:szCs w:val="24"/>
        </w:rPr>
      </w:pPr>
      <w:r w:rsidRPr="003A3D2D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3A3D2D">
        <w:rPr>
          <w:rFonts w:ascii="Times New Roman" w:hAnsiTheme="minorEastAsia" w:cs="Times New Roman"/>
          <w:b/>
          <w:sz w:val="24"/>
          <w:szCs w:val="24"/>
        </w:rPr>
        <w:t>等效电路参数测定</w:t>
      </w:r>
    </w:p>
    <w:p w14:paraId="6823B0C3" w14:textId="77777777" w:rsidR="004035E8" w:rsidRPr="006E6A52" w:rsidRDefault="004035E8" w:rsidP="00E22A62">
      <w:pPr>
        <w:spacing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6E6A52">
        <w:rPr>
          <w:rFonts w:ascii="Times New Roman" w:hAnsi="Times New Roman" w:cs="Times New Roman"/>
          <w:b/>
          <w:sz w:val="24"/>
          <w:szCs w:val="24"/>
        </w:rPr>
        <w:t>1</w:t>
      </w:r>
      <w:r w:rsidRPr="006E6A52">
        <w:rPr>
          <w:rFonts w:ascii="Times New Roman" w:hAnsiTheme="minorEastAsia" w:cs="Times New Roman"/>
          <w:b/>
          <w:sz w:val="24"/>
          <w:szCs w:val="24"/>
        </w:rPr>
        <w:t>）</w:t>
      </w:r>
      <w:proofErr w:type="gramStart"/>
      <w:r w:rsidRPr="006E6A52">
        <w:rPr>
          <w:rFonts w:ascii="Times New Roman" w:hAnsiTheme="minorEastAsia" w:cs="Times New Roman"/>
          <w:b/>
          <w:sz w:val="24"/>
          <w:szCs w:val="24"/>
        </w:rPr>
        <w:t>测量含源线性</w:t>
      </w:r>
      <w:proofErr w:type="gramEnd"/>
      <w:r w:rsidRPr="006E6A52">
        <w:rPr>
          <w:rFonts w:ascii="Times New Roman" w:hAnsiTheme="minorEastAsia" w:cs="Times New Roman"/>
          <w:b/>
          <w:sz w:val="24"/>
          <w:szCs w:val="24"/>
        </w:rPr>
        <w:t>单口网络开路电压</w:t>
      </w:r>
      <w:r w:rsidRPr="006E6A52">
        <w:rPr>
          <w:rFonts w:ascii="Times New Roman" w:hAnsi="Times New Roman" w:cs="Times New Roman"/>
          <w:b/>
          <w:i/>
          <w:sz w:val="24"/>
          <w:szCs w:val="24"/>
        </w:rPr>
        <w:t>U</w:t>
      </w:r>
      <w:r w:rsidRPr="006E6A52">
        <w:rPr>
          <w:rFonts w:ascii="Times New Roman" w:hAnsi="Times New Roman" w:cs="Times New Roman"/>
          <w:b/>
          <w:sz w:val="24"/>
          <w:szCs w:val="24"/>
          <w:vertAlign w:val="subscript"/>
        </w:rPr>
        <w:t>OC</w:t>
      </w:r>
    </w:p>
    <w:p w14:paraId="3C410E5E" w14:textId="77777777" w:rsidR="00D570E6" w:rsidRPr="00B8411B" w:rsidRDefault="00D570E6" w:rsidP="004035E8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570E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60D860" wp14:editId="2159B58A">
            <wp:extent cx="2724095" cy="1332000"/>
            <wp:effectExtent l="19050" t="0" r="55" b="0"/>
            <wp:docPr id="456" name="图片 8" descr="Figure 2.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2.bmp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4095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10AB6" w14:textId="77777777" w:rsidR="005D27A6" w:rsidRDefault="00060E77" w:rsidP="005767D5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D570E6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D570E6">
        <w:rPr>
          <w:rFonts w:ascii="Times New Roman" w:hAnsi="Times New Roman" w:cs="Times New Roman" w:hint="eastAsia"/>
          <w:sz w:val="24"/>
          <w:szCs w:val="24"/>
        </w:rPr>
        <w:t>2</w:t>
      </w:r>
    </w:p>
    <w:p w14:paraId="3C94A46F" w14:textId="77777777" w:rsidR="00962ACC" w:rsidRDefault="00962ACC" w:rsidP="004035E8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lastRenderedPageBreak/>
        <w:t>（</w:t>
      </w: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量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所示，直流稳压电源</w:t>
      </w:r>
      <w:r>
        <w:rPr>
          <w:rFonts w:ascii="Times New Roman" w:hAnsiTheme="minorEastAsia" w:cs="Times New Roman" w:hint="eastAsia"/>
          <w:sz w:val="24"/>
          <w:szCs w:val="24"/>
        </w:rPr>
        <w:t>的输出</w:t>
      </w:r>
      <w:r w:rsidRPr="00B8411B">
        <w:rPr>
          <w:rFonts w:ascii="Times New Roman" w:hAnsiTheme="minorEastAsia" w:cs="Times New Roman"/>
          <w:sz w:val="24"/>
          <w:szCs w:val="24"/>
        </w:rPr>
        <w:t>电压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2D7518A2" w14:textId="77777777" w:rsidR="00060E77" w:rsidRDefault="00060E77" w:rsidP="005767D5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用伏特表</w:t>
      </w:r>
      <w:proofErr w:type="gramStart"/>
      <w:r w:rsidRPr="00B8411B">
        <w:rPr>
          <w:rFonts w:ascii="Times New Roman" w:hAnsiTheme="minorEastAsia" w:cs="Times New Roman"/>
          <w:sz w:val="24"/>
          <w:szCs w:val="24"/>
        </w:rPr>
        <w:t>测量含源线性</w:t>
      </w:r>
      <w:proofErr w:type="gramEnd"/>
      <w:r w:rsidRPr="00B8411B">
        <w:rPr>
          <w:rFonts w:ascii="Times New Roman" w:hAnsiTheme="minorEastAsia" w:cs="Times New Roman"/>
          <w:sz w:val="24"/>
          <w:szCs w:val="24"/>
        </w:rPr>
        <w:t>单口网络两个端口</w:t>
      </w:r>
      <w:r w:rsidRPr="00B8411B">
        <w:rPr>
          <w:rFonts w:ascii="Times New Roman" w:hAnsi="Times New Roman" w:cs="Times New Roman"/>
          <w:sz w:val="24"/>
          <w:szCs w:val="24"/>
        </w:rPr>
        <w:t>A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sz w:val="24"/>
          <w:szCs w:val="24"/>
        </w:rPr>
        <w:t>B</w:t>
      </w:r>
      <w:r w:rsidRPr="00B8411B">
        <w:rPr>
          <w:rFonts w:ascii="Times New Roman" w:hAnsiTheme="minorEastAsia" w:cs="Times New Roman"/>
          <w:sz w:val="24"/>
          <w:szCs w:val="24"/>
        </w:rPr>
        <w:t>间的电压，即为开路电压</w:t>
      </w:r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OC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003EBE52" w14:textId="308C0640" w:rsidR="005767D5" w:rsidRPr="00182F7E" w:rsidRDefault="005767D5" w:rsidP="00E22A62">
      <w:pPr>
        <w:spacing w:line="288" w:lineRule="auto"/>
        <w:ind w:firstLineChars="441" w:firstLine="1063"/>
        <w:jc w:val="left"/>
        <w:rPr>
          <w:rFonts w:ascii="Times New Roman" w:hAnsi="Times New Roman" w:cs="Times New Roman"/>
          <w:b/>
          <w:sz w:val="24"/>
          <w:szCs w:val="24"/>
        </w:rPr>
      </w:pPr>
      <w:r w:rsidRPr="00182F7E">
        <w:rPr>
          <w:rFonts w:ascii="Times New Roman" w:hAnsi="Times New Roman" w:cs="Times New Roman" w:hint="eastAsia"/>
          <w:b/>
          <w:i/>
          <w:sz w:val="24"/>
          <w:szCs w:val="24"/>
        </w:rPr>
        <w:t>U</w:t>
      </w:r>
      <w:r w:rsidRPr="00182F7E">
        <w:rPr>
          <w:rFonts w:ascii="Times New Roman" w:hAnsi="Times New Roman" w:cs="Times New Roman" w:hint="eastAsia"/>
          <w:b/>
          <w:sz w:val="24"/>
          <w:szCs w:val="24"/>
          <w:vertAlign w:val="subscript"/>
        </w:rPr>
        <w:t>OC</w:t>
      </w:r>
      <w:r w:rsidRPr="00182F7E">
        <w:rPr>
          <w:rFonts w:ascii="Times New Roman" w:hAnsi="Times New Roman" w:cs="Times New Roman" w:hint="eastAsia"/>
          <w:b/>
          <w:sz w:val="24"/>
          <w:szCs w:val="24"/>
        </w:rPr>
        <w:t xml:space="preserve"> =</w:t>
      </w:r>
      <w:r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5E2E85">
        <w:rPr>
          <w:rFonts w:ascii="Times New Roman" w:hAnsi="Times New Roman" w:cs="Times New Roman"/>
          <w:b/>
          <w:sz w:val="24"/>
          <w:szCs w:val="24"/>
          <w:u w:val="single"/>
        </w:rPr>
        <w:t>3.71</w:t>
      </w:r>
      <w:r w:rsidR="005E2E85">
        <w:rPr>
          <w:rFonts w:ascii="Times New Roman" w:hAnsi="Times New Roman" w:cs="Times New Roman" w:hint="eastAsia"/>
          <w:b/>
          <w:sz w:val="24"/>
          <w:szCs w:val="24"/>
          <w:u w:val="single"/>
        </w:rPr>
        <w:t>V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</w:t>
      </w:r>
    </w:p>
    <w:p w14:paraId="0217FD80" w14:textId="77777777" w:rsidR="00957F8E" w:rsidRPr="006E6A52" w:rsidRDefault="00957F8E" w:rsidP="00E22A62">
      <w:pPr>
        <w:spacing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6E6A52">
        <w:rPr>
          <w:rFonts w:ascii="Times New Roman" w:hAnsi="Times New Roman" w:cs="Times New Roman"/>
          <w:b/>
          <w:sz w:val="24"/>
          <w:szCs w:val="24"/>
        </w:rPr>
        <w:t>2</w:t>
      </w:r>
      <w:r w:rsidRPr="006E6A52">
        <w:rPr>
          <w:rFonts w:ascii="Times New Roman" w:hAnsiTheme="minorEastAsia" w:cs="Times New Roman"/>
          <w:b/>
          <w:sz w:val="24"/>
          <w:szCs w:val="24"/>
        </w:rPr>
        <w:t>）</w:t>
      </w:r>
      <w:proofErr w:type="gramStart"/>
      <w:r w:rsidRPr="006E6A52">
        <w:rPr>
          <w:rFonts w:ascii="Times New Roman" w:hAnsiTheme="minorEastAsia" w:cs="Times New Roman"/>
          <w:b/>
          <w:sz w:val="24"/>
          <w:szCs w:val="24"/>
        </w:rPr>
        <w:t>测量含源线性</w:t>
      </w:r>
      <w:proofErr w:type="gramEnd"/>
      <w:r w:rsidRPr="006E6A52">
        <w:rPr>
          <w:rFonts w:ascii="Times New Roman" w:hAnsiTheme="minorEastAsia" w:cs="Times New Roman"/>
          <w:b/>
          <w:sz w:val="24"/>
          <w:szCs w:val="24"/>
        </w:rPr>
        <w:t>单口网络短路电流</w:t>
      </w:r>
      <w:r w:rsidRPr="006E6A52">
        <w:rPr>
          <w:rFonts w:ascii="Times New Roman" w:hAnsi="Times New Roman" w:cs="Times New Roman"/>
          <w:b/>
          <w:i/>
          <w:sz w:val="24"/>
          <w:szCs w:val="24"/>
        </w:rPr>
        <w:t>I</w:t>
      </w:r>
      <w:r w:rsidRPr="006E6A52">
        <w:rPr>
          <w:rFonts w:ascii="Times New Roman" w:hAnsi="Times New Roman" w:cs="Times New Roman"/>
          <w:b/>
          <w:sz w:val="24"/>
          <w:szCs w:val="24"/>
          <w:vertAlign w:val="subscript"/>
        </w:rPr>
        <w:t>SC</w:t>
      </w:r>
    </w:p>
    <w:p w14:paraId="6D64C355" w14:textId="77777777" w:rsidR="005D6B10" w:rsidRPr="00B8411B" w:rsidRDefault="005D6B10" w:rsidP="005767D5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9640BC" wp14:editId="643E185A">
            <wp:extent cx="2719758" cy="1332000"/>
            <wp:effectExtent l="19050" t="0" r="4392" b="0"/>
            <wp:docPr id="42" name="图片 18" descr="Figure 2.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3.bmp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9758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6860F" w14:textId="77777777" w:rsidR="005D6B10" w:rsidRPr="00B8411B" w:rsidRDefault="005D6B10" w:rsidP="005767D5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3</w:t>
      </w:r>
    </w:p>
    <w:p w14:paraId="0871C08C" w14:textId="77777777" w:rsidR="00831B3A" w:rsidRDefault="00831B3A" w:rsidP="00831B3A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量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所示，直流稳压电源电压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0EF47F33" w14:textId="77777777" w:rsidR="00957F8E" w:rsidRDefault="00957F8E" w:rsidP="00010B0A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2</w:t>
      </w:r>
      <w:r w:rsidR="00010B0A">
        <w:rPr>
          <w:rFonts w:ascii="Times New Roman" w:hAnsiTheme="minorEastAsia" w:cs="Times New Roman" w:hint="eastAsia"/>
          <w:sz w:val="24"/>
          <w:szCs w:val="24"/>
        </w:rPr>
        <w:t>）</w:t>
      </w:r>
      <w:r w:rsidRPr="00B8411B">
        <w:rPr>
          <w:rFonts w:ascii="Times New Roman" w:hAnsiTheme="minorEastAsia" w:cs="Times New Roman"/>
          <w:sz w:val="24"/>
          <w:szCs w:val="24"/>
        </w:rPr>
        <w:t>用毫安表测量</w:t>
      </w:r>
      <w:proofErr w:type="gramStart"/>
      <w:r w:rsidRPr="00B8411B">
        <w:rPr>
          <w:rFonts w:ascii="Times New Roman" w:hAnsiTheme="minorEastAsia" w:cs="Times New Roman"/>
          <w:sz w:val="24"/>
          <w:szCs w:val="24"/>
        </w:rPr>
        <w:t>通过含源线性</w:t>
      </w:r>
      <w:proofErr w:type="gramEnd"/>
      <w:r w:rsidRPr="00B8411B">
        <w:rPr>
          <w:rFonts w:ascii="Times New Roman" w:hAnsiTheme="minorEastAsia" w:cs="Times New Roman"/>
          <w:sz w:val="24"/>
          <w:szCs w:val="24"/>
        </w:rPr>
        <w:t>单口网络两个端口</w:t>
      </w:r>
      <w:r w:rsidRPr="00B8411B">
        <w:rPr>
          <w:rFonts w:ascii="Times New Roman" w:hAnsi="Times New Roman" w:cs="Times New Roman"/>
          <w:sz w:val="24"/>
          <w:szCs w:val="24"/>
        </w:rPr>
        <w:t>A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sz w:val="24"/>
          <w:szCs w:val="24"/>
        </w:rPr>
        <w:t>B</w:t>
      </w:r>
      <w:r w:rsidRPr="00B8411B">
        <w:rPr>
          <w:rFonts w:ascii="Times New Roman" w:hAnsiTheme="minorEastAsia" w:cs="Times New Roman"/>
          <w:sz w:val="24"/>
          <w:szCs w:val="24"/>
        </w:rPr>
        <w:t>间的电流，即为短路电流</w:t>
      </w:r>
      <w:r w:rsidRPr="00B8411B">
        <w:rPr>
          <w:rFonts w:ascii="Times New Roman" w:hAnsi="Times New Roman" w:cs="Times New Roman"/>
          <w:i/>
          <w:sz w:val="24"/>
          <w:szCs w:val="24"/>
        </w:rPr>
        <w:t>I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SC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54C06DD1" w14:textId="76267450" w:rsidR="00010B0A" w:rsidRPr="00182F7E" w:rsidRDefault="00010B0A" w:rsidP="00E22A62">
      <w:pPr>
        <w:spacing w:line="288" w:lineRule="auto"/>
        <w:ind w:firstLineChars="441" w:firstLine="1063"/>
        <w:jc w:val="left"/>
        <w:rPr>
          <w:rFonts w:ascii="Times New Roman" w:hAnsi="Times New Roman" w:cs="Times New Roman"/>
          <w:b/>
          <w:sz w:val="24"/>
          <w:szCs w:val="24"/>
        </w:rPr>
      </w:pPr>
      <w:r w:rsidRPr="00182F7E">
        <w:rPr>
          <w:rFonts w:ascii="Times New Roman" w:hAnsi="Times New Roman" w:cs="Times New Roman" w:hint="eastAsia"/>
          <w:b/>
          <w:i/>
          <w:sz w:val="24"/>
          <w:szCs w:val="24"/>
        </w:rPr>
        <w:t>I</w:t>
      </w:r>
      <w:r w:rsidRPr="00182F7E">
        <w:rPr>
          <w:rFonts w:ascii="Times New Roman" w:hAnsi="Times New Roman" w:cs="Times New Roman" w:hint="eastAsia"/>
          <w:b/>
          <w:sz w:val="24"/>
          <w:szCs w:val="24"/>
          <w:vertAlign w:val="subscript"/>
        </w:rPr>
        <w:t>SC</w:t>
      </w:r>
      <w:r w:rsidRPr="00182F7E">
        <w:rPr>
          <w:rFonts w:ascii="Times New Roman" w:hAnsi="Times New Roman" w:cs="Times New Roman" w:hint="eastAsia"/>
          <w:b/>
          <w:sz w:val="24"/>
          <w:szCs w:val="24"/>
        </w:rPr>
        <w:t xml:space="preserve"> =</w:t>
      </w:r>
      <w:r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  <w:r w:rsidR="005E2E85">
        <w:rPr>
          <w:rFonts w:ascii="Times New Roman" w:hAnsi="Times New Roman" w:cs="Times New Roman"/>
          <w:b/>
          <w:sz w:val="24"/>
          <w:szCs w:val="24"/>
          <w:u w:val="single"/>
        </w:rPr>
        <w:t>3.1</w:t>
      </w:r>
      <w:r w:rsidR="005E2E85">
        <w:rPr>
          <w:rFonts w:ascii="Times New Roman" w:hAnsi="Times New Roman" w:cs="Times New Roman" w:hint="eastAsia"/>
          <w:b/>
          <w:sz w:val="24"/>
          <w:szCs w:val="24"/>
          <w:u w:val="single"/>
        </w:rPr>
        <w:t>mA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7541BDCB" w14:textId="77777777" w:rsidR="00060E77" w:rsidRPr="006E6A52" w:rsidRDefault="00060E77" w:rsidP="00E22A62">
      <w:pPr>
        <w:spacing w:line="288" w:lineRule="auto"/>
        <w:ind w:firstLineChars="200" w:firstLine="482"/>
        <w:jc w:val="left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E6A52">
        <w:rPr>
          <w:rFonts w:ascii="Times New Roman" w:hAnsi="Times New Roman" w:cs="Times New Roman"/>
          <w:b/>
          <w:sz w:val="24"/>
          <w:szCs w:val="24"/>
        </w:rPr>
        <w:t>3</w:t>
      </w:r>
      <w:r w:rsidRPr="006E6A52">
        <w:rPr>
          <w:rFonts w:ascii="Times New Roman" w:hAnsiTheme="minorEastAsia" w:cs="Times New Roman"/>
          <w:b/>
          <w:sz w:val="24"/>
          <w:szCs w:val="24"/>
        </w:rPr>
        <w:t>）</w:t>
      </w:r>
      <w:proofErr w:type="gramStart"/>
      <w:r w:rsidRPr="006E6A52">
        <w:rPr>
          <w:rFonts w:ascii="Times New Roman" w:hAnsiTheme="minorEastAsia" w:cs="Times New Roman"/>
          <w:b/>
          <w:sz w:val="24"/>
          <w:szCs w:val="24"/>
        </w:rPr>
        <w:t>测量含源线性</w:t>
      </w:r>
      <w:proofErr w:type="gramEnd"/>
      <w:r w:rsidRPr="006E6A52">
        <w:rPr>
          <w:rFonts w:ascii="Times New Roman" w:hAnsiTheme="minorEastAsia" w:cs="Times New Roman"/>
          <w:b/>
          <w:sz w:val="24"/>
          <w:szCs w:val="24"/>
        </w:rPr>
        <w:t>单口网络等效内阻</w:t>
      </w:r>
      <w:r w:rsidRPr="006E6A52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6E6A52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</w:p>
    <w:p w14:paraId="761B10E6" w14:textId="77777777" w:rsidR="00060E77" w:rsidRPr="00D07B62" w:rsidRDefault="00060E77" w:rsidP="00E22A62">
      <w:pPr>
        <w:spacing w:line="288" w:lineRule="auto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D07B62">
        <w:rPr>
          <w:rFonts w:ascii="Times New Roman" w:hAnsiTheme="minorEastAsia" w:cs="Times New Roman"/>
          <w:b/>
          <w:sz w:val="24"/>
          <w:szCs w:val="24"/>
        </w:rPr>
        <w:t>（</w:t>
      </w:r>
      <w:r w:rsidR="00D07B62" w:rsidRPr="00D07B62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D07B62">
        <w:rPr>
          <w:rFonts w:ascii="Times New Roman" w:hAnsiTheme="minorEastAsia" w:cs="Times New Roman"/>
          <w:b/>
          <w:sz w:val="24"/>
          <w:szCs w:val="24"/>
        </w:rPr>
        <w:t>）半压法</w:t>
      </w:r>
    </w:p>
    <w:p w14:paraId="07644703" w14:textId="77777777" w:rsidR="00060E77" w:rsidRPr="00B8411B" w:rsidRDefault="003F7F28" w:rsidP="0022072D">
      <w:pPr>
        <w:spacing w:line="288" w:lineRule="auto"/>
        <w:ind w:leftChars="202" w:left="42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392D68" wp14:editId="558FBA28">
            <wp:extent cx="2874673" cy="1332000"/>
            <wp:effectExtent l="19050" t="0" r="1877" b="0"/>
            <wp:docPr id="457" name="图片 456" descr="baogao3.1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ogao3.11.bmp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4673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4F085" w14:textId="77777777" w:rsidR="00060E77" w:rsidRDefault="00060E77" w:rsidP="0022072D">
      <w:pPr>
        <w:spacing w:line="288" w:lineRule="auto"/>
        <w:ind w:leftChars="202" w:left="424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4</w:t>
      </w:r>
    </w:p>
    <w:p w14:paraId="318BDB29" w14:textId="77777777" w:rsidR="00D07B62" w:rsidRDefault="00D07B62" w:rsidP="00D07B62">
      <w:pPr>
        <w:spacing w:line="288" w:lineRule="auto"/>
        <w:ind w:firstLineChars="450" w:firstLine="1080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 xml:space="preserve">a. </w:t>
      </w:r>
      <w:r w:rsidRPr="00B8411B">
        <w:rPr>
          <w:rFonts w:ascii="Times New Roman" w:hAnsiTheme="minorEastAsia" w:cs="Times New Roman"/>
          <w:sz w:val="24"/>
          <w:szCs w:val="24"/>
        </w:rPr>
        <w:t>测量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所示，直流稳压电源</w:t>
      </w:r>
      <w:r>
        <w:rPr>
          <w:rFonts w:ascii="Times New Roman" w:hAnsiTheme="minorEastAsia" w:cs="Times New Roman" w:hint="eastAsia"/>
          <w:sz w:val="24"/>
          <w:szCs w:val="24"/>
        </w:rPr>
        <w:t>的输出</w:t>
      </w:r>
      <w:r w:rsidRPr="00B8411B">
        <w:rPr>
          <w:rFonts w:ascii="Times New Roman" w:hAnsiTheme="minorEastAsia" w:cs="Times New Roman"/>
          <w:sz w:val="24"/>
          <w:szCs w:val="24"/>
        </w:rPr>
        <w:t>电压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5D637A40" w14:textId="77777777" w:rsidR="00D07B62" w:rsidRPr="003F7F28" w:rsidRDefault="00D07B62" w:rsidP="00D07B62">
      <w:pPr>
        <w:spacing w:line="288" w:lineRule="auto"/>
        <w:ind w:firstLineChars="450" w:firstLine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 xml:space="preserve">b. </w:t>
      </w:r>
      <w:r w:rsidRPr="00B8411B">
        <w:rPr>
          <w:rFonts w:ascii="Times New Roman" w:hAnsiTheme="minorEastAsia" w:cs="Times New Roman"/>
          <w:sz w:val="24"/>
          <w:szCs w:val="24"/>
        </w:rPr>
        <w:t>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，</w:t>
      </w:r>
      <w:r>
        <w:rPr>
          <w:rFonts w:ascii="Times New Roman" w:hAnsiTheme="minorEastAsia" w:cs="Times New Roman" w:hint="eastAsia"/>
          <w:sz w:val="24"/>
          <w:szCs w:val="24"/>
        </w:rPr>
        <w:t>当</w:t>
      </w:r>
      <w:r w:rsidRPr="0022072D">
        <w:rPr>
          <w:rFonts w:ascii="Times New Roman" w:hAnsiTheme="minorEastAsia" w:cs="Times New Roman" w:hint="eastAsia"/>
          <w:i/>
          <w:sz w:val="24"/>
          <w:szCs w:val="24"/>
        </w:rPr>
        <w:t>U</w:t>
      </w:r>
      <w:r w:rsidRPr="0022072D">
        <w:rPr>
          <w:rFonts w:ascii="Times New Roman" w:hAnsiTheme="minorEastAsia" w:cs="Times New Roman" w:hint="eastAsia"/>
          <w:sz w:val="24"/>
          <w:szCs w:val="24"/>
          <w:vertAlign w:val="subscript"/>
        </w:rPr>
        <w:t>AB</w:t>
      </w:r>
      <w:r>
        <w:rPr>
          <w:rFonts w:ascii="Times New Roman" w:hAnsiTheme="minorEastAsia" w:cs="Times New Roman" w:hint="eastAsia"/>
          <w:sz w:val="24"/>
          <w:szCs w:val="24"/>
        </w:rPr>
        <w:t xml:space="preserve"> = 0.5</w:t>
      </w:r>
      <w:r w:rsidRPr="0022072D">
        <w:rPr>
          <w:rFonts w:ascii="Times New Roman" w:hAnsiTheme="minorEastAsia" w:cs="Times New Roman" w:hint="eastAsia"/>
          <w:i/>
          <w:sz w:val="24"/>
          <w:szCs w:val="24"/>
        </w:rPr>
        <w:t>U</w:t>
      </w:r>
      <w:r w:rsidRPr="0022072D">
        <w:rPr>
          <w:rFonts w:ascii="Times New Roman" w:hAnsiTheme="minorEastAsia" w:cs="Times New Roman" w:hint="eastAsia"/>
          <w:sz w:val="24"/>
          <w:szCs w:val="24"/>
          <w:vertAlign w:val="subscript"/>
        </w:rPr>
        <w:t>OC</w:t>
      </w:r>
      <w:r>
        <w:rPr>
          <w:rFonts w:ascii="Times New Roman" w:hAnsiTheme="minorEastAsia" w:cs="Times New Roman" w:hint="eastAsia"/>
          <w:sz w:val="24"/>
          <w:szCs w:val="24"/>
        </w:rPr>
        <w:t>时，</w:t>
      </w:r>
      <w:r w:rsidRPr="00B8411B">
        <w:rPr>
          <w:rFonts w:ascii="Times New Roman" w:hAnsiTheme="minorEastAsia" w:cs="Times New Roman"/>
          <w:sz w:val="24"/>
          <w:szCs w:val="24"/>
        </w:rPr>
        <w:t>记录变阻箱的阻值</w:t>
      </w:r>
      <w:r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4C55D898" w14:textId="710811C3" w:rsidR="0022072D" w:rsidRPr="00182F7E" w:rsidRDefault="0022072D" w:rsidP="00E22A62">
      <w:pPr>
        <w:spacing w:line="288" w:lineRule="auto"/>
        <w:ind w:firstLineChars="441" w:firstLine="1063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82F7E">
        <w:rPr>
          <w:rFonts w:ascii="Times New Roman" w:hAnsi="Times New Roman" w:cs="Times New Roman" w:hint="eastAsia"/>
          <w:b/>
          <w:i/>
          <w:sz w:val="24"/>
          <w:szCs w:val="24"/>
        </w:rPr>
        <w:t>R</w:t>
      </w:r>
      <w:r w:rsidRPr="00182F7E">
        <w:rPr>
          <w:rFonts w:ascii="Times New Roman" w:hAnsi="Times New Roman" w:cs="Times New Roman" w:hint="eastAsia"/>
          <w:b/>
          <w:sz w:val="24"/>
          <w:szCs w:val="24"/>
          <w:vertAlign w:val="subscript"/>
        </w:rPr>
        <w:t>0</w:t>
      </w:r>
      <w:r w:rsidRPr="00182F7E">
        <w:rPr>
          <w:rFonts w:ascii="Times New Roman" w:hAnsi="Times New Roman" w:cs="Times New Roman" w:hint="eastAsia"/>
          <w:b/>
          <w:sz w:val="24"/>
          <w:szCs w:val="24"/>
        </w:rPr>
        <w:t xml:space="preserve"> =</w:t>
      </w:r>
      <w:r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  <w:r w:rsidR="005E2E85">
        <w:rPr>
          <w:rFonts w:ascii="Times New Roman" w:hAnsi="Times New Roman" w:cs="Times New Roman"/>
          <w:b/>
          <w:sz w:val="24"/>
          <w:szCs w:val="24"/>
          <w:u w:val="single"/>
        </w:rPr>
        <w:t>1.2</w:t>
      </w:r>
      <w:r w:rsidR="005E2E85">
        <w:rPr>
          <w:rFonts w:ascii="Times New Roman" w:hAnsi="Times New Roman" w:cs="Times New Roman" w:hint="eastAsia"/>
          <w:b/>
          <w:sz w:val="24"/>
          <w:szCs w:val="24"/>
          <w:u w:val="single"/>
        </w:rPr>
        <w:t>k</w:t>
      </w:r>
      <w:r w:rsidR="005E2E85">
        <w:rPr>
          <w:rFonts w:ascii="Times New Roman" w:hAnsi="Times New Roman" w:cs="Times New Roman" w:hint="eastAsia"/>
          <w:b/>
          <w:sz w:val="24"/>
          <w:szCs w:val="24"/>
          <w:u w:val="single"/>
        </w:rPr>
        <w:t>Ω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146315EA" w14:textId="77777777" w:rsidR="00D07B62" w:rsidRPr="00D07B62" w:rsidRDefault="00D07B62" w:rsidP="00E22A62">
      <w:pPr>
        <w:spacing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D07B62">
        <w:rPr>
          <w:rFonts w:ascii="Times New Roman" w:hAnsiTheme="minorEastAsia" w:cs="Times New Roman"/>
          <w:b/>
          <w:sz w:val="24"/>
          <w:szCs w:val="24"/>
        </w:rPr>
        <w:t>（</w:t>
      </w:r>
      <w:r w:rsidRPr="00D07B62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D07B62">
        <w:rPr>
          <w:rFonts w:ascii="Times New Roman" w:hAnsiTheme="minorEastAsia" w:cs="Times New Roman"/>
          <w:b/>
          <w:sz w:val="24"/>
          <w:szCs w:val="24"/>
        </w:rPr>
        <w:t>）开路电压、短路电流法</w:t>
      </w:r>
    </w:p>
    <w:p w14:paraId="384C6B8E" w14:textId="46200B84" w:rsidR="0016651C" w:rsidRPr="00182F7E" w:rsidRDefault="0016651C" w:rsidP="0016651C">
      <w:pPr>
        <w:pStyle w:val="a9"/>
        <w:snapToGrid w:val="0"/>
        <w:ind w:leftChars="170" w:left="357" w:firstLineChars="300" w:firstLine="632"/>
        <w:jc w:val="left"/>
        <w:rPr>
          <w:b/>
          <w:position w:val="-12"/>
          <w:u w:val="single"/>
        </w:rPr>
      </w:pPr>
      <w:r w:rsidRPr="00182F7E">
        <w:rPr>
          <w:b/>
          <w:position w:val="-30"/>
        </w:rPr>
        <w:object w:dxaOrig="1219" w:dyaOrig="700" w14:anchorId="05E58666">
          <v:shape id="_x0000_i1028" type="#_x0000_t75" style="width:60.9pt;height:34.9pt" o:ole="">
            <v:imagedata r:id="rId31" o:title=""/>
          </v:shape>
          <o:OLEObject Type="Embed" ProgID="Equation.DSMT4" ShapeID="_x0000_i1028" DrawAspect="Content" ObjectID="_1745069116" r:id="rId32"/>
        </w:object>
      </w:r>
      <w:r w:rsidR="00182F7E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5E2E85">
        <w:rPr>
          <w:rFonts w:ascii="Times New Roman" w:hAnsi="Times New Roman" w:cs="Times New Roman"/>
          <w:b/>
          <w:sz w:val="24"/>
          <w:szCs w:val="24"/>
          <w:u w:val="single"/>
        </w:rPr>
        <w:t>1.196</w:t>
      </w:r>
      <w:r w:rsidR="005E2E85">
        <w:rPr>
          <w:rFonts w:ascii="Times New Roman" w:hAnsi="Times New Roman" w:cs="Times New Roman" w:hint="eastAsia"/>
          <w:b/>
          <w:sz w:val="24"/>
          <w:szCs w:val="24"/>
          <w:u w:val="single"/>
        </w:rPr>
        <w:t>k</w:t>
      </w:r>
      <w:r w:rsidR="005E2E85">
        <w:rPr>
          <w:rFonts w:ascii="Times New Roman" w:hAnsi="Times New Roman" w:cs="Times New Roman" w:hint="eastAsia"/>
          <w:b/>
          <w:sz w:val="24"/>
          <w:szCs w:val="24"/>
          <w:u w:val="single"/>
        </w:rPr>
        <w:t>Ω</w:t>
      </w:r>
      <w:r w:rsidR="00182F7E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66C6ED3E" w14:textId="77777777" w:rsidR="00060E77" w:rsidRPr="006F60F8" w:rsidRDefault="00060E77" w:rsidP="00686E56">
      <w:pPr>
        <w:spacing w:afterLines="20" w:after="62" w:line="288" w:lineRule="auto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F60F8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6F60F8">
        <w:rPr>
          <w:rFonts w:ascii="Times New Roman" w:hAnsi="Times New Roman" w:cs="Times New Roman" w:hint="eastAsia"/>
          <w:b/>
          <w:sz w:val="24"/>
          <w:szCs w:val="24"/>
        </w:rPr>
        <w:t>验证</w:t>
      </w:r>
      <w:r w:rsidRPr="006F60F8">
        <w:rPr>
          <w:rFonts w:ascii="Times New Roman" w:hAnsiTheme="minorEastAsia" w:cs="Times New Roman"/>
          <w:b/>
          <w:sz w:val="24"/>
          <w:szCs w:val="24"/>
        </w:rPr>
        <w:t>戴维南等效电路</w:t>
      </w:r>
    </w:p>
    <w:p w14:paraId="78884860" w14:textId="77777777" w:rsidR="00060E77" w:rsidRPr="00B8411B" w:rsidRDefault="00060E77" w:rsidP="0065327F">
      <w:pPr>
        <w:snapToGrid w:val="0"/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619FD1" wp14:editId="293CE793">
            <wp:extent cx="2108808" cy="1404000"/>
            <wp:effectExtent l="19050" t="0" r="5742" b="0"/>
            <wp:docPr id="77" name="图片 2" descr="Figure 2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5.bmp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8808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D7773" w14:textId="77777777" w:rsidR="00060E77" w:rsidRPr="00B8411B" w:rsidRDefault="00060E77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5</w:t>
      </w:r>
    </w:p>
    <w:p w14:paraId="79EC31E4" w14:textId="77777777" w:rsidR="006E6A52" w:rsidRPr="00B8411B" w:rsidRDefault="006E6A52" w:rsidP="000C2E8D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量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为变阻箱</w:t>
      </w:r>
      <w:r>
        <w:rPr>
          <w:rFonts w:ascii="Times New Roman" w:hAnsiTheme="minorEastAsia" w:cs="Times New Roman" w:hint="eastAsia"/>
          <w:sz w:val="24"/>
          <w:szCs w:val="24"/>
        </w:rPr>
        <w:t>，</w:t>
      </w:r>
      <w:r w:rsidRPr="005D6B10">
        <w:rPr>
          <w:rFonts w:ascii="Times New Roman" w:hAnsiTheme="minorEastAsia" w:cs="Times New Roman" w:hint="eastAsia"/>
          <w:b/>
          <w:sz w:val="24"/>
          <w:szCs w:val="24"/>
        </w:rPr>
        <w:t>注意：</w:t>
      </w:r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OC</w:t>
      </w:r>
      <w:r w:rsidRPr="00B8411B">
        <w:rPr>
          <w:rFonts w:ascii="Times New Roman" w:hAnsiTheme="minorEastAsia" w:cs="Times New Roman"/>
          <w:sz w:val="24"/>
          <w:szCs w:val="24"/>
        </w:rPr>
        <w:t>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B8411B">
        <w:rPr>
          <w:rFonts w:ascii="Times New Roman" w:hAnsiTheme="minorEastAsia" w:cs="Times New Roman"/>
          <w:sz w:val="24"/>
          <w:szCs w:val="24"/>
        </w:rPr>
        <w:t>分别为前面测得的开路电压和等效内阻。</w:t>
      </w:r>
    </w:p>
    <w:p w14:paraId="75430417" w14:textId="5E600DE8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，使其阻值依次为表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中所列电阻值时，读伏特表的读数，将相应的电压</w:t>
      </w:r>
      <w:proofErr w:type="gramStart"/>
      <w:r w:rsidRPr="00B8411B">
        <w:rPr>
          <w:rFonts w:ascii="Times New Roman" w:hAnsiTheme="minorEastAsia" w:cs="Times New Roman"/>
          <w:sz w:val="24"/>
          <w:szCs w:val="24"/>
        </w:rPr>
        <w:t>值记录</w:t>
      </w:r>
      <w:proofErr w:type="gramEnd"/>
      <w:r w:rsidRPr="00B8411B">
        <w:rPr>
          <w:rFonts w:ascii="Times New Roman" w:hAnsiTheme="minorEastAsia" w:cs="Times New Roman"/>
          <w:sz w:val="24"/>
          <w:szCs w:val="24"/>
        </w:rPr>
        <w:t>在表格中，并计算通过负载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的电流值填写在表格中。</w:t>
      </w:r>
    </w:p>
    <w:p w14:paraId="2700E7C2" w14:textId="6AB3F7C5" w:rsidR="00060E77" w:rsidRPr="00B8411B" w:rsidRDefault="00060E77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</w:tblGrid>
      <w:tr w:rsidR="00060E77" w:rsidRPr="00B8411B" w14:paraId="2EB8C710" w14:textId="77777777" w:rsidTr="00424914">
        <w:trPr>
          <w:trHeight w:val="397"/>
          <w:jc w:val="center"/>
        </w:trPr>
        <w:tc>
          <w:tcPr>
            <w:tcW w:w="1310" w:type="dxa"/>
            <w:vAlign w:val="center"/>
          </w:tcPr>
          <w:p w14:paraId="68C7CBA0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L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Ω)</w:t>
            </w:r>
          </w:p>
        </w:tc>
        <w:tc>
          <w:tcPr>
            <w:tcW w:w="1020" w:type="dxa"/>
            <w:vAlign w:val="center"/>
          </w:tcPr>
          <w:p w14:paraId="53DBA446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1.0</w:t>
            </w:r>
          </w:p>
        </w:tc>
        <w:tc>
          <w:tcPr>
            <w:tcW w:w="1020" w:type="dxa"/>
            <w:vAlign w:val="center"/>
          </w:tcPr>
          <w:p w14:paraId="2C39E188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2.0</w:t>
            </w:r>
          </w:p>
        </w:tc>
        <w:tc>
          <w:tcPr>
            <w:tcW w:w="1020" w:type="dxa"/>
            <w:vAlign w:val="center"/>
          </w:tcPr>
          <w:p w14:paraId="438DD88D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3.0</w:t>
            </w:r>
          </w:p>
        </w:tc>
        <w:tc>
          <w:tcPr>
            <w:tcW w:w="1020" w:type="dxa"/>
            <w:vAlign w:val="center"/>
          </w:tcPr>
          <w:p w14:paraId="33B97144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4.0</w:t>
            </w:r>
          </w:p>
        </w:tc>
        <w:tc>
          <w:tcPr>
            <w:tcW w:w="1020" w:type="dxa"/>
            <w:vAlign w:val="center"/>
          </w:tcPr>
          <w:p w14:paraId="6C3B0196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5.0</w:t>
            </w:r>
          </w:p>
        </w:tc>
      </w:tr>
      <w:tr w:rsidR="00060E77" w:rsidRPr="00B8411B" w14:paraId="6CAAC68E" w14:textId="77777777" w:rsidTr="00424914">
        <w:trPr>
          <w:trHeight w:val="397"/>
          <w:jc w:val="center"/>
        </w:trPr>
        <w:tc>
          <w:tcPr>
            <w:tcW w:w="1310" w:type="dxa"/>
            <w:vAlign w:val="center"/>
          </w:tcPr>
          <w:p w14:paraId="01B97620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42F55DC6" w14:textId="1E22BEE9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8</w:t>
            </w:r>
          </w:p>
        </w:tc>
        <w:tc>
          <w:tcPr>
            <w:tcW w:w="1020" w:type="dxa"/>
            <w:vAlign w:val="center"/>
          </w:tcPr>
          <w:p w14:paraId="5A1B5EF4" w14:textId="7B2DBF84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32</w:t>
            </w:r>
          </w:p>
        </w:tc>
        <w:tc>
          <w:tcPr>
            <w:tcW w:w="1020" w:type="dxa"/>
            <w:vAlign w:val="center"/>
          </w:tcPr>
          <w:p w14:paraId="6716A84E" w14:textId="2A8428FF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5</w:t>
            </w:r>
          </w:p>
        </w:tc>
        <w:tc>
          <w:tcPr>
            <w:tcW w:w="1020" w:type="dxa"/>
            <w:vAlign w:val="center"/>
          </w:tcPr>
          <w:p w14:paraId="6B43A73A" w14:textId="10A55113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5</w:t>
            </w:r>
          </w:p>
        </w:tc>
        <w:tc>
          <w:tcPr>
            <w:tcW w:w="1020" w:type="dxa"/>
            <w:vAlign w:val="center"/>
          </w:tcPr>
          <w:p w14:paraId="1D7355AE" w14:textId="29AFB94F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9</w:t>
            </w:r>
          </w:p>
        </w:tc>
      </w:tr>
      <w:tr w:rsidR="00060E77" w:rsidRPr="00B8411B" w14:paraId="5A56E858" w14:textId="77777777" w:rsidTr="00424914">
        <w:trPr>
          <w:trHeight w:val="397"/>
          <w:jc w:val="center"/>
        </w:trPr>
        <w:tc>
          <w:tcPr>
            <w:tcW w:w="1310" w:type="dxa"/>
            <w:vAlign w:val="center"/>
          </w:tcPr>
          <w:p w14:paraId="6E902753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gramStart"/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gramEnd"/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2B41912A" w14:textId="58A64E7C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8</w:t>
            </w:r>
          </w:p>
        </w:tc>
        <w:tc>
          <w:tcPr>
            <w:tcW w:w="1020" w:type="dxa"/>
            <w:vAlign w:val="center"/>
          </w:tcPr>
          <w:p w14:paraId="0D6AD566" w14:textId="703ABB67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16</w:t>
            </w:r>
          </w:p>
        </w:tc>
        <w:tc>
          <w:tcPr>
            <w:tcW w:w="1020" w:type="dxa"/>
            <w:vAlign w:val="center"/>
          </w:tcPr>
          <w:p w14:paraId="56895510" w14:textId="7ABDF726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8</w:t>
            </w:r>
          </w:p>
        </w:tc>
        <w:tc>
          <w:tcPr>
            <w:tcW w:w="1020" w:type="dxa"/>
            <w:vAlign w:val="center"/>
          </w:tcPr>
          <w:p w14:paraId="6D912AB1" w14:textId="4C09254C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1</w:t>
            </w:r>
          </w:p>
        </w:tc>
        <w:tc>
          <w:tcPr>
            <w:tcW w:w="1020" w:type="dxa"/>
            <w:vAlign w:val="center"/>
          </w:tcPr>
          <w:p w14:paraId="751FA702" w14:textId="26E2425B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0</w:t>
            </w:r>
          </w:p>
        </w:tc>
      </w:tr>
    </w:tbl>
    <w:p w14:paraId="531C521B" w14:textId="77777777" w:rsidR="00060E77" w:rsidRPr="00B8411B" w:rsidRDefault="00060E77" w:rsidP="00686E56">
      <w:pPr>
        <w:spacing w:beforeLines="30" w:before="93"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6F60F8">
        <w:rPr>
          <w:rFonts w:ascii="Times New Roman" w:hAnsiTheme="minorEastAsia" w:cs="Times New Roman" w:hint="eastAsia"/>
          <w:sz w:val="24"/>
          <w:szCs w:val="24"/>
        </w:rPr>
        <w:t>在</w:t>
      </w:r>
      <w:r w:rsidR="003F7F28">
        <w:rPr>
          <w:rFonts w:ascii="Times New Roman" w:hAnsiTheme="minorEastAsia" w:cs="Times New Roman" w:hint="eastAsia"/>
          <w:sz w:val="24"/>
          <w:szCs w:val="24"/>
        </w:rPr>
        <w:t>图</w:t>
      </w:r>
      <w:r w:rsidR="003F7F28">
        <w:rPr>
          <w:rFonts w:ascii="Times New Roman" w:hAnsiTheme="minorEastAsia" w:cs="Times New Roman" w:hint="eastAsia"/>
          <w:sz w:val="24"/>
          <w:szCs w:val="24"/>
        </w:rPr>
        <w:t>2.7</w:t>
      </w:r>
      <w:r w:rsidR="006F60F8">
        <w:rPr>
          <w:rFonts w:ascii="Times New Roman" w:hAnsiTheme="minorEastAsia" w:cs="Times New Roman" w:hint="eastAsia"/>
          <w:sz w:val="24"/>
          <w:szCs w:val="24"/>
        </w:rPr>
        <w:t>上</w:t>
      </w:r>
      <w:r w:rsidRPr="00B8411B">
        <w:rPr>
          <w:rFonts w:ascii="Times New Roman" w:hAnsiTheme="minorEastAsia" w:cs="Times New Roman"/>
          <w:sz w:val="24"/>
          <w:szCs w:val="24"/>
        </w:rPr>
        <w:t>绘制</w:t>
      </w:r>
      <w:proofErr w:type="gramStart"/>
      <w:r w:rsidRPr="00B8411B">
        <w:rPr>
          <w:rFonts w:ascii="Times New Roman" w:hAnsiTheme="minorEastAsia" w:cs="Times New Roman"/>
          <w:sz w:val="24"/>
          <w:szCs w:val="24"/>
        </w:rPr>
        <w:t>戴维南等效电路</w:t>
      </w:r>
      <w:proofErr w:type="gramEnd"/>
      <w:r w:rsidRPr="00B8411B">
        <w:rPr>
          <w:rFonts w:ascii="Times New Roman" w:hAnsiTheme="minorEastAsia" w:cs="Times New Roman"/>
          <w:sz w:val="24"/>
          <w:szCs w:val="24"/>
        </w:rPr>
        <w:t>的外特性曲线。</w:t>
      </w:r>
    </w:p>
    <w:p w14:paraId="0086C35C" w14:textId="48A0E39C" w:rsidR="00060E77" w:rsidRPr="006F60F8" w:rsidRDefault="00060E77" w:rsidP="00686E56">
      <w:pPr>
        <w:spacing w:afterLines="20" w:after="62" w:line="288" w:lineRule="auto"/>
        <w:ind w:firstLineChars="196" w:firstLine="472"/>
        <w:rPr>
          <w:rFonts w:ascii="Times New Roman" w:hAnsi="Times New Roman" w:cs="Times New Roman"/>
          <w:b/>
          <w:sz w:val="24"/>
          <w:szCs w:val="24"/>
        </w:rPr>
      </w:pPr>
      <w:r w:rsidRPr="006F60F8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6F60F8">
        <w:rPr>
          <w:rFonts w:ascii="Times New Roman" w:hAnsi="Times New Roman" w:cs="Times New Roman" w:hint="eastAsia"/>
          <w:b/>
          <w:sz w:val="24"/>
          <w:szCs w:val="24"/>
        </w:rPr>
        <w:t>验证</w:t>
      </w:r>
      <w:r w:rsidRPr="006F60F8">
        <w:rPr>
          <w:rFonts w:ascii="Times New Roman" w:hAnsiTheme="minorEastAsia" w:cs="Times New Roman"/>
          <w:b/>
          <w:sz w:val="24"/>
          <w:szCs w:val="24"/>
        </w:rPr>
        <w:t>诺顿等效电路</w:t>
      </w:r>
    </w:p>
    <w:p w14:paraId="4D0142F7" w14:textId="5692CB28" w:rsidR="00060E77" w:rsidRPr="00B8411B" w:rsidRDefault="00060E77" w:rsidP="004847BC">
      <w:pPr>
        <w:snapToGrid w:val="0"/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8CB34B" wp14:editId="099CA434">
            <wp:extent cx="2002265" cy="1332000"/>
            <wp:effectExtent l="19050" t="0" r="0" b="0"/>
            <wp:docPr id="80" name="图片 7" descr="Figure 2.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6.bmp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2265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72CD75" w14:textId="77777777" w:rsidR="00060E77" w:rsidRPr="00B8411B" w:rsidRDefault="00060E77" w:rsidP="00777073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6</w:t>
      </w:r>
    </w:p>
    <w:p w14:paraId="0340CAA3" w14:textId="36DBFECA" w:rsidR="000C2E8D" w:rsidRPr="00B8411B" w:rsidRDefault="000C2E8D" w:rsidP="000C2E8D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量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为变阻箱，</w:t>
      </w:r>
      <w:r w:rsidRPr="00A71578">
        <w:rPr>
          <w:rFonts w:ascii="Times New Roman" w:hAnsiTheme="minorEastAsia" w:cs="Times New Roman" w:hint="eastAsia"/>
          <w:b/>
          <w:sz w:val="24"/>
          <w:szCs w:val="24"/>
        </w:rPr>
        <w:t>注意：</w:t>
      </w:r>
      <w:r w:rsidRPr="00B8411B">
        <w:rPr>
          <w:rFonts w:ascii="Times New Roman" w:hAnsi="Times New Roman" w:cs="Times New Roman"/>
          <w:i/>
          <w:sz w:val="24"/>
          <w:szCs w:val="24"/>
        </w:rPr>
        <w:t>I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SC</w:t>
      </w:r>
      <w:r w:rsidRPr="00B8411B">
        <w:rPr>
          <w:rFonts w:ascii="Times New Roman" w:hAnsiTheme="minorEastAsia" w:cs="Times New Roman"/>
          <w:sz w:val="24"/>
          <w:szCs w:val="24"/>
        </w:rPr>
        <w:t>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B8411B">
        <w:rPr>
          <w:rFonts w:ascii="Times New Roman" w:hAnsiTheme="minorEastAsia" w:cs="Times New Roman"/>
          <w:sz w:val="24"/>
          <w:szCs w:val="24"/>
        </w:rPr>
        <w:t>分别为前面测得的短路电流和等效内阻。</w:t>
      </w:r>
    </w:p>
    <w:p w14:paraId="67AA8D7A" w14:textId="1FD46743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，使其阻值依次为表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中所列电阻值时，读伏特表的读数，将相应的电压</w:t>
      </w:r>
      <w:proofErr w:type="gramStart"/>
      <w:r w:rsidRPr="00B8411B">
        <w:rPr>
          <w:rFonts w:ascii="Times New Roman" w:hAnsiTheme="minorEastAsia" w:cs="Times New Roman"/>
          <w:sz w:val="24"/>
          <w:szCs w:val="24"/>
        </w:rPr>
        <w:t>值记录</w:t>
      </w:r>
      <w:proofErr w:type="gramEnd"/>
      <w:r w:rsidRPr="00B8411B">
        <w:rPr>
          <w:rFonts w:ascii="Times New Roman" w:hAnsiTheme="minorEastAsia" w:cs="Times New Roman"/>
          <w:sz w:val="24"/>
          <w:szCs w:val="24"/>
        </w:rPr>
        <w:t>在表格中，并计算通过负载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的电流值填写在表格中。</w:t>
      </w:r>
    </w:p>
    <w:p w14:paraId="15027F5B" w14:textId="777D210F" w:rsidR="00060E77" w:rsidRPr="00B8411B" w:rsidRDefault="00060E77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3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</w:tblGrid>
      <w:tr w:rsidR="00060E77" w:rsidRPr="00B8411B" w14:paraId="31D1AC11" w14:textId="77777777" w:rsidTr="00777073">
        <w:trPr>
          <w:trHeight w:val="397"/>
          <w:jc w:val="center"/>
        </w:trPr>
        <w:tc>
          <w:tcPr>
            <w:tcW w:w="1310" w:type="dxa"/>
            <w:vAlign w:val="center"/>
          </w:tcPr>
          <w:p w14:paraId="1BDC7E1C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L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Ω)</w:t>
            </w:r>
          </w:p>
        </w:tc>
        <w:tc>
          <w:tcPr>
            <w:tcW w:w="1020" w:type="dxa"/>
            <w:vAlign w:val="center"/>
          </w:tcPr>
          <w:p w14:paraId="74DEA68D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1.0</w:t>
            </w:r>
          </w:p>
        </w:tc>
        <w:tc>
          <w:tcPr>
            <w:tcW w:w="1020" w:type="dxa"/>
            <w:vAlign w:val="center"/>
          </w:tcPr>
          <w:p w14:paraId="1CA859C6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2.0</w:t>
            </w:r>
          </w:p>
        </w:tc>
        <w:tc>
          <w:tcPr>
            <w:tcW w:w="1020" w:type="dxa"/>
            <w:vAlign w:val="center"/>
          </w:tcPr>
          <w:p w14:paraId="0188BFCC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3.0</w:t>
            </w:r>
          </w:p>
        </w:tc>
        <w:tc>
          <w:tcPr>
            <w:tcW w:w="1020" w:type="dxa"/>
            <w:vAlign w:val="center"/>
          </w:tcPr>
          <w:p w14:paraId="7632B7CB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4.0</w:t>
            </w:r>
          </w:p>
        </w:tc>
        <w:tc>
          <w:tcPr>
            <w:tcW w:w="1020" w:type="dxa"/>
            <w:vAlign w:val="center"/>
          </w:tcPr>
          <w:p w14:paraId="12C1D9EA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5.0</w:t>
            </w:r>
          </w:p>
        </w:tc>
      </w:tr>
      <w:tr w:rsidR="00060E77" w:rsidRPr="00B8411B" w14:paraId="6FAE8D81" w14:textId="77777777" w:rsidTr="00777073">
        <w:trPr>
          <w:trHeight w:val="397"/>
          <w:jc w:val="center"/>
        </w:trPr>
        <w:tc>
          <w:tcPr>
            <w:tcW w:w="1310" w:type="dxa"/>
            <w:vAlign w:val="center"/>
          </w:tcPr>
          <w:p w14:paraId="53C2DBA5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7571301D" w14:textId="2427F44E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3</w:t>
            </w:r>
          </w:p>
        </w:tc>
        <w:tc>
          <w:tcPr>
            <w:tcW w:w="1020" w:type="dxa"/>
            <w:vAlign w:val="center"/>
          </w:tcPr>
          <w:p w14:paraId="124FCD50" w14:textId="6567E367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38</w:t>
            </w:r>
          </w:p>
        </w:tc>
        <w:tc>
          <w:tcPr>
            <w:tcW w:w="1020" w:type="dxa"/>
            <w:vAlign w:val="center"/>
          </w:tcPr>
          <w:p w14:paraId="1A842472" w14:textId="35A10C7F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2</w:t>
            </w:r>
          </w:p>
        </w:tc>
        <w:tc>
          <w:tcPr>
            <w:tcW w:w="1020" w:type="dxa"/>
            <w:vAlign w:val="center"/>
          </w:tcPr>
          <w:p w14:paraId="5A76ED99" w14:textId="125482B2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2</w:t>
            </w:r>
          </w:p>
        </w:tc>
        <w:tc>
          <w:tcPr>
            <w:tcW w:w="1020" w:type="dxa"/>
            <w:vAlign w:val="center"/>
          </w:tcPr>
          <w:p w14:paraId="1F85EBAA" w14:textId="19A06F05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7</w:t>
            </w:r>
          </w:p>
        </w:tc>
      </w:tr>
      <w:tr w:rsidR="00060E77" w:rsidRPr="00B8411B" w14:paraId="1D69ED5D" w14:textId="77777777" w:rsidTr="00777073">
        <w:trPr>
          <w:trHeight w:val="397"/>
          <w:jc w:val="center"/>
        </w:trPr>
        <w:tc>
          <w:tcPr>
            <w:tcW w:w="1310" w:type="dxa"/>
            <w:vAlign w:val="center"/>
          </w:tcPr>
          <w:p w14:paraId="16778946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gramStart"/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gramEnd"/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02D9FC34" w14:textId="0C9BCEAF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3</w:t>
            </w:r>
          </w:p>
        </w:tc>
        <w:tc>
          <w:tcPr>
            <w:tcW w:w="1020" w:type="dxa"/>
            <w:vAlign w:val="center"/>
          </w:tcPr>
          <w:p w14:paraId="7FAD0C16" w14:textId="2E45CE5C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19</w:t>
            </w:r>
          </w:p>
        </w:tc>
        <w:tc>
          <w:tcPr>
            <w:tcW w:w="1020" w:type="dxa"/>
            <w:vAlign w:val="center"/>
          </w:tcPr>
          <w:p w14:paraId="2CB5A6DA" w14:textId="6D8F9A63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0</w:t>
            </w:r>
          </w:p>
        </w:tc>
        <w:tc>
          <w:tcPr>
            <w:tcW w:w="1020" w:type="dxa"/>
            <w:vAlign w:val="center"/>
          </w:tcPr>
          <w:p w14:paraId="4FCEB12B" w14:textId="21E4D57E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3</w:t>
            </w:r>
          </w:p>
        </w:tc>
        <w:tc>
          <w:tcPr>
            <w:tcW w:w="1020" w:type="dxa"/>
            <w:vAlign w:val="center"/>
          </w:tcPr>
          <w:p w14:paraId="476F8C66" w14:textId="4877CFC6" w:rsidR="00060E77" w:rsidRPr="001A64F4" w:rsidRDefault="005E2E85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1</w:t>
            </w:r>
          </w:p>
        </w:tc>
      </w:tr>
    </w:tbl>
    <w:p w14:paraId="03C3C721" w14:textId="55AA0D8E" w:rsidR="003E705A" w:rsidRDefault="00060E77" w:rsidP="00686E56">
      <w:pPr>
        <w:spacing w:beforeLines="30" w:before="93" w:afterLines="30" w:after="93"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2F4ADB">
        <w:rPr>
          <w:rFonts w:ascii="Times New Roman" w:hAnsiTheme="minorEastAsia" w:cs="Times New Roman" w:hint="eastAsia"/>
          <w:sz w:val="24"/>
          <w:szCs w:val="24"/>
        </w:rPr>
        <w:t>在</w:t>
      </w:r>
      <w:r w:rsidR="003F7F28">
        <w:rPr>
          <w:rFonts w:ascii="Times New Roman" w:hAnsiTheme="minorEastAsia" w:cs="Times New Roman" w:hint="eastAsia"/>
          <w:sz w:val="24"/>
          <w:szCs w:val="24"/>
        </w:rPr>
        <w:t>图</w:t>
      </w:r>
      <w:r w:rsidR="003F7F28">
        <w:rPr>
          <w:rFonts w:ascii="Times New Roman" w:hAnsiTheme="minorEastAsia" w:cs="Times New Roman" w:hint="eastAsia"/>
          <w:sz w:val="24"/>
          <w:szCs w:val="24"/>
        </w:rPr>
        <w:t>2.7</w:t>
      </w:r>
      <w:r w:rsidR="002F4ADB">
        <w:rPr>
          <w:rFonts w:ascii="Times New Roman" w:hAnsiTheme="minorEastAsia" w:cs="Times New Roman" w:hint="eastAsia"/>
          <w:sz w:val="24"/>
          <w:szCs w:val="24"/>
        </w:rPr>
        <w:t>上</w:t>
      </w:r>
      <w:r w:rsidRPr="00B8411B">
        <w:rPr>
          <w:rFonts w:ascii="Times New Roman" w:hAnsiTheme="minorEastAsia" w:cs="Times New Roman"/>
          <w:sz w:val="24"/>
          <w:szCs w:val="24"/>
        </w:rPr>
        <w:t>绘制诺顿等效电路的外特性曲线。</w:t>
      </w:r>
      <w:r w:rsidR="00DF70C0" w:rsidRPr="00DF70C0">
        <w:rPr>
          <w:rFonts w:ascii="Times New Roman" w:hAnsiTheme="minorEastAsia" w:cs="Times New Roman" w:hint="eastAsia"/>
          <w:b/>
          <w:sz w:val="24"/>
          <w:szCs w:val="24"/>
        </w:rPr>
        <w:t>要求</w:t>
      </w:r>
      <w:r w:rsidR="001A7EB9">
        <w:rPr>
          <w:rFonts w:ascii="Times New Roman" w:hAnsiTheme="minorEastAsia" w:cs="Times New Roman" w:hint="eastAsia"/>
          <w:b/>
          <w:sz w:val="24"/>
          <w:szCs w:val="24"/>
        </w:rPr>
        <w:t>：</w:t>
      </w:r>
      <w:r w:rsidR="00C82DFA">
        <w:rPr>
          <w:rFonts w:ascii="Times New Roman" w:hAnsiTheme="minorEastAsia" w:cs="Times New Roman" w:hint="eastAsia"/>
          <w:sz w:val="24"/>
          <w:szCs w:val="24"/>
        </w:rPr>
        <w:t>将</w:t>
      </w:r>
      <w:r w:rsidR="006D0ABB">
        <w:rPr>
          <w:rFonts w:ascii="Times New Roman" w:hAnsiTheme="minorEastAsia" w:cs="Times New Roman" w:hint="eastAsia"/>
          <w:sz w:val="24"/>
          <w:szCs w:val="24"/>
        </w:rPr>
        <w:t>本实验</w:t>
      </w:r>
      <w:r w:rsidR="006D0ABB">
        <w:rPr>
          <w:rFonts w:ascii="Times New Roman" w:hAnsiTheme="minorEastAsia" w:cs="Times New Roman" w:hint="eastAsia"/>
          <w:sz w:val="24"/>
          <w:szCs w:val="24"/>
        </w:rPr>
        <w:t>1</w:t>
      </w:r>
      <w:r w:rsidR="006D0ABB">
        <w:rPr>
          <w:rFonts w:ascii="Times New Roman" w:hAnsiTheme="minorEastAsia" w:cs="Times New Roman" w:hint="eastAsia"/>
          <w:sz w:val="24"/>
          <w:szCs w:val="24"/>
        </w:rPr>
        <w:t>、</w:t>
      </w:r>
      <w:r w:rsidR="006D0ABB">
        <w:rPr>
          <w:rFonts w:ascii="Times New Roman" w:hAnsiTheme="minorEastAsia" w:cs="Times New Roman" w:hint="eastAsia"/>
          <w:sz w:val="24"/>
          <w:szCs w:val="24"/>
        </w:rPr>
        <w:t>3</w:t>
      </w:r>
      <w:r w:rsidR="006D0ABB">
        <w:rPr>
          <w:rFonts w:ascii="Times New Roman" w:hAnsiTheme="minorEastAsia" w:cs="Times New Roman" w:hint="eastAsia"/>
          <w:sz w:val="24"/>
          <w:szCs w:val="24"/>
        </w:rPr>
        <w:t>、</w:t>
      </w:r>
      <w:r w:rsidR="006D0ABB">
        <w:rPr>
          <w:rFonts w:ascii="Times New Roman" w:hAnsiTheme="minorEastAsia" w:cs="Times New Roman" w:hint="eastAsia"/>
          <w:sz w:val="24"/>
          <w:szCs w:val="24"/>
        </w:rPr>
        <w:t>4</w:t>
      </w:r>
      <w:r w:rsidR="006D0ABB">
        <w:rPr>
          <w:rFonts w:ascii="Times New Roman" w:hAnsiTheme="minorEastAsia" w:cs="Times New Roman" w:hint="eastAsia"/>
          <w:sz w:val="24"/>
          <w:szCs w:val="24"/>
        </w:rPr>
        <w:t>部分要求</w:t>
      </w:r>
      <w:proofErr w:type="gramStart"/>
      <w:r w:rsidR="006D0ABB">
        <w:rPr>
          <w:rFonts w:ascii="Times New Roman" w:hAnsiTheme="minorEastAsia" w:cs="Times New Roman" w:hint="eastAsia"/>
          <w:sz w:val="24"/>
          <w:szCs w:val="24"/>
        </w:rPr>
        <w:t>的</w:t>
      </w:r>
      <w:r w:rsidR="00C82DFA">
        <w:rPr>
          <w:rFonts w:ascii="Times New Roman" w:hAnsiTheme="minorEastAsia" w:cs="Times New Roman" w:hint="eastAsia"/>
          <w:sz w:val="24"/>
          <w:szCs w:val="24"/>
        </w:rPr>
        <w:t>含源线性</w:t>
      </w:r>
      <w:proofErr w:type="gramEnd"/>
      <w:r w:rsidR="00C82DFA">
        <w:rPr>
          <w:rFonts w:ascii="Times New Roman" w:hAnsiTheme="minorEastAsia" w:cs="Times New Roman" w:hint="eastAsia"/>
          <w:sz w:val="24"/>
          <w:szCs w:val="24"/>
        </w:rPr>
        <w:t>单口网络、戴维南等效、诺顿等效三条外特性曲线画在同一坐标轴中。</w:t>
      </w:r>
    </w:p>
    <w:p w14:paraId="08BAF543" w14:textId="011AE1AE" w:rsidR="003E705A" w:rsidRDefault="005A2E7F" w:rsidP="00686E56">
      <w:pPr>
        <w:spacing w:beforeLines="30" w:before="93" w:afterLines="30" w:after="93" w:line="288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2E9C910" wp14:editId="2B873A9E">
            <wp:simplePos x="0" y="0"/>
            <wp:positionH relativeFrom="column">
              <wp:posOffset>1853198</wp:posOffset>
            </wp:positionH>
            <wp:positionV relativeFrom="paragraph">
              <wp:posOffset>518479</wp:posOffset>
            </wp:positionV>
            <wp:extent cx="2438401" cy="2308005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38401" cy="2308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7A1B">
        <w:rPr>
          <w:rFonts w:ascii="Times New Roman" w:hAnsi="Times New Roman" w:cs="Times New Roman"/>
          <w:sz w:val="24"/>
          <w:szCs w:val="24"/>
        </w:rPr>
      </w:r>
      <w:r w:rsidR="002E7A1B">
        <w:rPr>
          <w:rFonts w:ascii="Times New Roman" w:hAnsi="Times New Roman" w:cs="Times New Roman"/>
          <w:sz w:val="24"/>
          <w:szCs w:val="24"/>
        </w:rPr>
        <w:pict w14:anchorId="6D53554A">
          <v:group id="_x0000_s1321" editas="canvas" style="width:212.6pt;height:212.6pt;mso-position-horizontal-relative:char;mso-position-vertical-relative:line" coordorigin="1934,1650" coordsize="4252,4252">
            <o:lock v:ext="edit" aspectratio="t"/>
            <v:shape id="_x0000_s1322" type="#_x0000_t75" style="position:absolute;left:1934;top:1650;width:4252;height:4252" o:preferrelative="f">
              <v:fill o:detectmouseclick="t"/>
              <v:path o:extrusionok="t" o:connecttype="none"/>
              <o:lock v:ext="edit" text="t"/>
            </v:shape>
            <v:rect id="_x0000_s1323" style="position:absolute;left:1934;top:1650;width:4252;height:4252">
              <v:textbox style="mso-next-textbox:#_x0000_s1323">
                <w:txbxContent>
                  <w:p w14:paraId="7999138D" w14:textId="77777777" w:rsidR="00F10F32" w:rsidRDefault="00F10F32" w:rsidP="005A2E7F">
                    <w:pPr>
                      <w:spacing w:line="288" w:lineRule="auto"/>
                      <w:rPr>
                        <w:sz w:val="24"/>
                        <w:szCs w:val="24"/>
                      </w:rPr>
                    </w:pPr>
                    <w:proofErr w:type="gramStart"/>
                    <w:r>
                      <w:rPr>
                        <w:rFonts w:hint="eastAsia"/>
                        <w:sz w:val="24"/>
                        <w:szCs w:val="24"/>
                      </w:rPr>
                      <w:t>含源线性</w:t>
                    </w:r>
                    <w:proofErr w:type="gramEnd"/>
                    <w:r>
                      <w:rPr>
                        <w:rFonts w:hint="eastAsia"/>
                        <w:sz w:val="24"/>
                        <w:szCs w:val="24"/>
                      </w:rPr>
                      <w:t>单口网络、戴维南等效、</w:t>
                    </w:r>
                  </w:p>
                  <w:p w14:paraId="00901325" w14:textId="3EA25C94" w:rsidR="00F10F32" w:rsidRPr="008104A3" w:rsidRDefault="00F10F32" w:rsidP="003E705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诺顿等效三条外特性曲线</w:t>
                    </w:r>
                  </w:p>
                </w:txbxContent>
              </v:textbox>
            </v:rect>
            <w10:anchorlock/>
          </v:group>
        </w:pict>
      </w:r>
    </w:p>
    <w:p w14:paraId="075FCEA1" w14:textId="77777777" w:rsidR="003E705A" w:rsidRDefault="00617283" w:rsidP="00686E56">
      <w:pPr>
        <w:spacing w:beforeLines="30" w:before="93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="003E705A">
        <w:rPr>
          <w:rFonts w:ascii="Times New Roman" w:hAnsi="Times New Roman" w:cs="Times New Roman" w:hint="eastAsia"/>
          <w:sz w:val="24"/>
          <w:szCs w:val="24"/>
        </w:rPr>
        <w:t>图</w:t>
      </w:r>
      <w:r w:rsidR="003E705A">
        <w:rPr>
          <w:rFonts w:ascii="Times New Roman" w:hAnsi="Times New Roman" w:cs="Times New Roman" w:hint="eastAsia"/>
          <w:sz w:val="24"/>
          <w:szCs w:val="24"/>
        </w:rPr>
        <w:t xml:space="preserve"> 2.7</w:t>
      </w:r>
    </w:p>
    <w:p w14:paraId="0186AE50" w14:textId="77777777" w:rsidR="00A71578" w:rsidRDefault="00A71578" w:rsidP="00686E56">
      <w:pPr>
        <w:spacing w:beforeLines="30" w:before="93" w:line="288" w:lineRule="auto"/>
        <w:ind w:firstLineChars="200" w:firstLine="482"/>
        <w:rPr>
          <w:rFonts w:ascii="Times New Roman" w:hAnsiTheme="minorEastAsia" w:cs="Times New Roman"/>
          <w:b/>
          <w:sz w:val="24"/>
          <w:szCs w:val="24"/>
          <w:lang w:val="en-GB"/>
        </w:rPr>
        <w:sectPr w:rsidR="00A71578" w:rsidSect="003B798D">
          <w:pgSz w:w="11906" w:h="16838"/>
          <w:pgMar w:top="851" w:right="1247" w:bottom="851" w:left="1247" w:header="907" w:footer="737" w:gutter="0"/>
          <w:cols w:space="425"/>
          <w:docGrid w:type="lines" w:linePitch="312"/>
        </w:sectPr>
      </w:pP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lastRenderedPageBreak/>
        <w:t>四</w:t>
      </w:r>
      <w:r w:rsidR="0089109A">
        <w:rPr>
          <w:rFonts w:ascii="Times New Roman" w:hAnsiTheme="minorEastAsia" w:cs="Times New Roman" w:hint="eastAsia"/>
          <w:b/>
          <w:sz w:val="24"/>
          <w:szCs w:val="24"/>
          <w:lang w:val="en-GB"/>
        </w:rPr>
        <w:t>、</w:t>
      </w: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实验</w:t>
      </w:r>
      <w:r w:rsidR="00434DFD">
        <w:rPr>
          <w:rFonts w:ascii="Times New Roman" w:hAnsiTheme="minorEastAsia" w:cs="Times New Roman" w:hint="eastAsia"/>
          <w:b/>
          <w:sz w:val="24"/>
          <w:szCs w:val="24"/>
          <w:lang w:val="en-GB"/>
        </w:rPr>
        <w:t>结论</w:t>
      </w: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及</w:t>
      </w:r>
      <w:r w:rsidR="00434DFD">
        <w:rPr>
          <w:rFonts w:ascii="Times New Roman" w:hAnsiTheme="minorEastAsia" w:cs="Times New Roman" w:hint="eastAsia"/>
          <w:b/>
          <w:sz w:val="24"/>
          <w:szCs w:val="24"/>
          <w:lang w:val="en-GB"/>
        </w:rPr>
        <w:t>总结</w:t>
      </w:r>
    </w:p>
    <w:p w14:paraId="26D9F2E7" w14:textId="77777777" w:rsidR="00204837" w:rsidRDefault="002E7A1B" w:rsidP="001065BC">
      <w:pPr>
        <w:spacing w:line="288" w:lineRule="auto"/>
        <w:jc w:val="center"/>
        <w:rPr>
          <w:rFonts w:ascii="Times New Roman" w:hAnsiTheme="minorEastAsia" w:cs="Times New Roman"/>
          <w:b/>
          <w:sz w:val="24"/>
          <w:szCs w:val="24"/>
        </w:rPr>
        <w:sectPr w:rsidR="00204837" w:rsidSect="00A46239"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Theme="minorEastAsia" w:cs="Times New Roman"/>
          <w:b/>
          <w:noProof/>
          <w:sz w:val="24"/>
          <w:szCs w:val="24"/>
        </w:rPr>
        <w:lastRenderedPageBreak/>
        <w:pict w14:anchorId="30FBD984">
          <v:shape id="_x0000_s1342" type="#_x0000_t202" style="position:absolute;left:0;text-align:left;margin-left:.65pt;margin-top:.95pt;width:468.75pt;height:733.5pt;z-index:251652096">
            <v:textbox>
              <w:txbxContent>
                <w:p w14:paraId="20D18991" w14:textId="178BEEFE" w:rsidR="00F10F32" w:rsidRDefault="005A2E7F" w:rsidP="005A2E7F">
                  <w:pPr>
                    <w:widowControl/>
                    <w:spacing w:before="100" w:beforeAutospacing="1"/>
                    <w:jc w:val="left"/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</w:pPr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本次实验的目的是</w:t>
                  </w:r>
                  <w:proofErr w:type="gramStart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测定含源线性</w:t>
                  </w:r>
                  <w:proofErr w:type="gramEnd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单口网络的戴维南等效电路和</w:t>
                  </w:r>
                  <w:proofErr w:type="gramStart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诺顿</w:t>
                  </w:r>
                  <w:proofErr w:type="gramEnd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等效电路的特性，以及验证戴维南定理和</w:t>
                  </w:r>
                  <w:proofErr w:type="gramStart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诺顿</w:t>
                  </w:r>
                  <w:proofErr w:type="gramEnd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定理的正确性。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首先，使用电学仪器搭建了</w:t>
                  </w:r>
                  <w:proofErr w:type="gramStart"/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一个</w:t>
                  </w:r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含源线性</w:t>
                  </w:r>
                  <w:proofErr w:type="gramEnd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单口网络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，并使用电压表和电阻箱</w:t>
                  </w:r>
                  <w:r>
                    <w:rPr>
                      <w:rFonts w:hint="eastAsia"/>
                      <w:sz w:val="24"/>
                      <w:szCs w:val="24"/>
                    </w:rPr>
                    <w:t>可以得到</w:t>
                  </w:r>
                  <w:proofErr w:type="gramStart"/>
                  <w:r>
                    <w:rPr>
                      <w:rFonts w:hint="eastAsia"/>
                      <w:sz w:val="24"/>
                      <w:szCs w:val="24"/>
                    </w:rPr>
                    <w:t>该</w:t>
                  </w:r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含源线性</w:t>
                  </w:r>
                  <w:proofErr w:type="gramEnd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单口网络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的</w:t>
                  </w:r>
                  <w:r w:rsidR="000C1460"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电压和外电阻数值，并通过计算得出</w:t>
                  </w:r>
                  <w:proofErr w:type="gramStart"/>
                  <w:r w:rsidR="000C1460">
                    <w:rPr>
                      <w:rFonts w:hint="eastAsia"/>
                      <w:sz w:val="24"/>
                      <w:szCs w:val="24"/>
                    </w:rPr>
                    <w:t>该</w:t>
                  </w:r>
                  <w:r w:rsidR="000C1460"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含源线性</w:t>
                  </w:r>
                  <w:proofErr w:type="gramEnd"/>
                  <w:r w:rsidR="000C1460"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单口网络</w:t>
                  </w:r>
                  <w:r w:rsidR="000C1460"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的外部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伏安特性曲线，可以</w:t>
                  </w:r>
                  <w:r w:rsidR="000C1460"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得知</w:t>
                  </w:r>
                  <w:proofErr w:type="gramStart"/>
                  <w:r>
                    <w:rPr>
                      <w:rFonts w:hint="eastAsia"/>
                      <w:sz w:val="24"/>
                      <w:szCs w:val="24"/>
                    </w:rPr>
                    <w:t>该</w:t>
                  </w:r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含源线性</w:t>
                  </w:r>
                  <w:proofErr w:type="gramEnd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单口网络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的伏安特性曲线</w:t>
                  </w:r>
                  <w:r w:rsidR="000C1460"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是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一条直线</w:t>
                  </w:r>
                  <w:r w:rsidR="000C1460"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。</w:t>
                  </w:r>
                </w:p>
                <w:p w14:paraId="77859AAF" w14:textId="33A12F9C" w:rsidR="000C1460" w:rsidRDefault="000C1460" w:rsidP="000C1460"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</w:pP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后来再测出了</w:t>
                  </w:r>
                  <w:proofErr w:type="gramStart"/>
                  <w:r>
                    <w:rPr>
                      <w:rFonts w:hint="eastAsia"/>
                      <w:sz w:val="24"/>
                      <w:szCs w:val="24"/>
                    </w:rPr>
                    <w:t>该</w:t>
                  </w:r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含源线性</w:t>
                  </w:r>
                  <w:proofErr w:type="gramEnd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单口网络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的开路电压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U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  <w:vertAlign w:val="subscript"/>
                    </w:rPr>
                    <w:t>OC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和短路电流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I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  <w:vertAlign w:val="subscript"/>
                    </w:rPr>
                    <w:t>SC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，可以通过两种方法得到</w:t>
                  </w:r>
                  <w:proofErr w:type="gramStart"/>
                  <w:r>
                    <w:rPr>
                      <w:rFonts w:hint="eastAsia"/>
                      <w:sz w:val="24"/>
                      <w:szCs w:val="24"/>
                    </w:rPr>
                    <w:t>该</w:t>
                  </w:r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含源线性</w:t>
                  </w:r>
                  <w:proofErr w:type="gramEnd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单口网络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的内电阻。第一种是半压法，通过</w:t>
                  </w:r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在输出端接入一个可调电阻</w:t>
                  </w:r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RL</w:t>
                  </w:r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，并调节其阻值，使得输出电压</w:t>
                  </w:r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UL</w:t>
                  </w:r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等于</w:t>
                  </w:r>
                  <w:proofErr w:type="spellStart"/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Uoc</w:t>
                  </w:r>
                  <w:proofErr w:type="spellEnd"/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/2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，</w:t>
                  </w:r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测量此时的可调电阻</w:t>
                  </w:r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RL</w:t>
                  </w:r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的值，即为网络的内阻</w:t>
                  </w:r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R0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。还有一种是开路电压、短路电流法，通过公式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R</w:t>
                  </w:r>
                  <w:r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  <w:vertAlign w:val="subscript"/>
                    </w:rPr>
                    <w:t>0</w:t>
                  </w:r>
                  <w:r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=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U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  <w:vertAlign w:val="subscript"/>
                    </w:rPr>
                    <w:t>OC</w:t>
                  </w:r>
                  <w:r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/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I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  <w:vertAlign w:val="subscript"/>
                    </w:rPr>
                    <w:t>SC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可以计算得出</w:t>
                  </w:r>
                  <w:proofErr w:type="gramStart"/>
                  <w:r w:rsidRPr="000C1460"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该</w:t>
                  </w:r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含源线性</w:t>
                  </w:r>
                  <w:proofErr w:type="gramEnd"/>
                  <w:r w:rsidRPr="005A2E7F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单口网络</w:t>
                  </w:r>
                  <w:r>
                    <w:rPr>
                      <w:rFonts w:ascii="Roboto" w:eastAsia="宋体" w:hAnsi="Roboto" w:cs="宋体" w:hint="eastAsia"/>
                      <w:color w:val="111111"/>
                      <w:kern w:val="0"/>
                      <w:sz w:val="24"/>
                      <w:szCs w:val="24"/>
                    </w:rPr>
                    <w:t>的内电阻。</w:t>
                  </w:r>
                </w:p>
                <w:p w14:paraId="61382CBC" w14:textId="31EF4FD2" w:rsidR="00F10F32" w:rsidRPr="000C1460" w:rsidRDefault="000C1460" w:rsidP="000C1460"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</w:pPr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实验结果表明，我们测量得到</w:t>
                  </w:r>
                  <w:proofErr w:type="gramStart"/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的含源线性</w:t>
                  </w:r>
                  <w:proofErr w:type="gramEnd"/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单口网络的戴维南等效电压、戴维南等效电阻、诺顿等效电流、诺顿等效电阻与理论计算值基本一致，误差在合理范围内，说明戴维南定理和</w:t>
                  </w:r>
                  <w:proofErr w:type="gramStart"/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诺顿</w:t>
                  </w:r>
                  <w:proofErr w:type="gramEnd"/>
                  <w:r w:rsidRPr="000C1460">
                    <w:rPr>
                      <w:rFonts w:ascii="Roboto" w:eastAsia="宋体" w:hAnsi="Roboto" w:cs="宋体"/>
                      <w:color w:val="111111"/>
                      <w:kern w:val="0"/>
                      <w:sz w:val="24"/>
                      <w:szCs w:val="24"/>
                    </w:rPr>
                    <w:t>定理是正确的。</w:t>
                  </w:r>
                </w:p>
                <w:p w14:paraId="798C794D" w14:textId="77777777" w:rsidR="005A2E7F" w:rsidRDefault="006605CE" w:rsidP="006605CE">
                  <w:pPr>
                    <w:jc w:val="center"/>
                    <w:rPr>
                      <w:sz w:val="24"/>
                      <w:szCs w:val="24"/>
                    </w:rPr>
                  </w:pPr>
                  <w:r w:rsidRPr="00686E56">
                    <w:rPr>
                      <w:rFonts w:hint="eastAsia"/>
                      <w:sz w:val="24"/>
                      <w:szCs w:val="24"/>
                    </w:rPr>
                    <w:t>原始数据</w:t>
                  </w:r>
                </w:p>
                <w:p w14:paraId="37749EF9" w14:textId="45C6E002" w:rsidR="006605CE" w:rsidRPr="00686E56" w:rsidRDefault="005A2E7F" w:rsidP="006605CE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71E889F9" wp14:editId="010206AE">
                        <wp:extent cx="5041424" cy="6721899"/>
                        <wp:effectExtent l="0" t="0" r="0" b="0"/>
                        <wp:docPr id="14" name="图片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042737" cy="6723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14:paraId="12485878" w14:textId="77777777" w:rsidR="00060E77" w:rsidRPr="00DB408F" w:rsidRDefault="00060E77" w:rsidP="001065BC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408F">
        <w:rPr>
          <w:rFonts w:ascii="Times New Roman" w:hAnsiTheme="minorEastAsia" w:cs="Times New Roman"/>
          <w:b/>
          <w:sz w:val="24"/>
          <w:szCs w:val="24"/>
        </w:rPr>
        <w:lastRenderedPageBreak/>
        <w:t>实验</w:t>
      </w:r>
      <w:r w:rsidRPr="00DB408F">
        <w:rPr>
          <w:rFonts w:ascii="Times New Roman" w:hAnsi="Times New Roman" w:cs="Times New Roman"/>
          <w:b/>
          <w:sz w:val="24"/>
          <w:szCs w:val="24"/>
        </w:rPr>
        <w:t xml:space="preserve">3  </w:t>
      </w:r>
      <w:r w:rsidRPr="00DB408F">
        <w:rPr>
          <w:rFonts w:ascii="Times New Roman" w:hAnsiTheme="minorEastAsia" w:cs="Times New Roman"/>
          <w:b/>
          <w:sz w:val="24"/>
          <w:szCs w:val="24"/>
        </w:rPr>
        <w:t>一阶电路响应的研究</w:t>
      </w:r>
    </w:p>
    <w:p w14:paraId="7C76BCAF" w14:textId="77777777" w:rsidR="009051E9" w:rsidRDefault="009051E9" w:rsidP="001065BC">
      <w:pPr>
        <w:spacing w:line="288" w:lineRule="auto"/>
        <w:rPr>
          <w:rFonts w:ascii="Times New Roman" w:hAnsiTheme="minorEastAsia" w:cs="Times New Roman"/>
          <w:b/>
          <w:sz w:val="24"/>
          <w:szCs w:val="24"/>
        </w:rPr>
      </w:pPr>
    </w:p>
    <w:p w14:paraId="723179E6" w14:textId="77777777" w:rsidR="00060E77" w:rsidRPr="00DB408F" w:rsidRDefault="00060E77" w:rsidP="001065BC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DB408F">
        <w:rPr>
          <w:rFonts w:ascii="Times New Roman" w:hAnsiTheme="minorEastAsia" w:cs="Times New Roman"/>
          <w:b/>
          <w:sz w:val="24"/>
          <w:szCs w:val="24"/>
        </w:rPr>
        <w:t>一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DB408F">
        <w:rPr>
          <w:rFonts w:ascii="Times New Roman" w:hAnsiTheme="minorEastAsia" w:cs="Times New Roman"/>
          <w:b/>
          <w:sz w:val="24"/>
          <w:szCs w:val="24"/>
        </w:rPr>
        <w:t>实验目的</w:t>
      </w:r>
    </w:p>
    <w:p w14:paraId="6F1E5993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1. </w:t>
      </w:r>
      <w:r w:rsidRPr="00B8411B">
        <w:rPr>
          <w:rFonts w:ascii="Times New Roman" w:hAnsiTheme="minorEastAsia" w:cs="Times New Roman"/>
          <w:sz w:val="24"/>
          <w:szCs w:val="24"/>
        </w:rPr>
        <w:t>掌握</w:t>
      </w:r>
      <w:r w:rsidRPr="00DB408F">
        <w:rPr>
          <w:rFonts w:ascii="Times New Roman" w:hAnsi="Times New Roman" w:cs="Times New Roman"/>
          <w:i/>
          <w:sz w:val="24"/>
          <w:szCs w:val="24"/>
        </w:rPr>
        <w:t>RC</w:t>
      </w:r>
      <w:r w:rsidRPr="00B8411B">
        <w:rPr>
          <w:rFonts w:ascii="Times New Roman" w:hAnsiTheme="minorEastAsia" w:cs="Times New Roman"/>
          <w:sz w:val="24"/>
          <w:szCs w:val="24"/>
        </w:rPr>
        <w:t>一阶电路零状态响应</w:t>
      </w:r>
      <w:r w:rsidR="00DB408F">
        <w:rPr>
          <w:rFonts w:ascii="Times New Roman" w:hAnsiTheme="minorEastAsia" w:cs="Times New Roman" w:hint="eastAsia"/>
          <w:sz w:val="24"/>
          <w:szCs w:val="24"/>
        </w:rPr>
        <w:t>、</w:t>
      </w:r>
      <w:r w:rsidRPr="00B8411B">
        <w:rPr>
          <w:rFonts w:ascii="Times New Roman" w:hAnsiTheme="minorEastAsia" w:cs="Times New Roman"/>
          <w:sz w:val="24"/>
          <w:szCs w:val="24"/>
        </w:rPr>
        <w:t>零输入响应的概念和基本规律。</w:t>
      </w:r>
    </w:p>
    <w:p w14:paraId="7A5F4154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2. </w:t>
      </w:r>
      <w:r w:rsidRPr="00B8411B">
        <w:rPr>
          <w:rFonts w:ascii="Times New Roman" w:hAnsiTheme="minorEastAsia" w:cs="Times New Roman"/>
          <w:sz w:val="24"/>
          <w:szCs w:val="24"/>
        </w:rPr>
        <w:t>掌握</w:t>
      </w:r>
      <w:r w:rsidRPr="00DB408F">
        <w:rPr>
          <w:rFonts w:ascii="Times New Roman" w:hAnsi="Times New Roman" w:cs="Times New Roman"/>
          <w:i/>
          <w:sz w:val="24"/>
          <w:szCs w:val="24"/>
        </w:rPr>
        <w:t>RC</w:t>
      </w:r>
      <w:r w:rsidRPr="00B8411B">
        <w:rPr>
          <w:rFonts w:ascii="Times New Roman" w:hAnsiTheme="minorEastAsia" w:cs="Times New Roman"/>
          <w:sz w:val="24"/>
          <w:szCs w:val="24"/>
        </w:rPr>
        <w:t>一阶电路时间常数的测量方法。</w:t>
      </w:r>
    </w:p>
    <w:p w14:paraId="335A2722" w14:textId="77777777" w:rsidR="00060E77" w:rsidRDefault="00060E77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3. </w:t>
      </w:r>
      <w:r w:rsidRPr="00B8411B">
        <w:rPr>
          <w:rFonts w:ascii="Times New Roman" w:hAnsiTheme="minorEastAsia" w:cs="Times New Roman"/>
          <w:sz w:val="24"/>
          <w:szCs w:val="24"/>
        </w:rPr>
        <w:t>熟悉示波器的基本操作，初步掌握利用示波器监测电信号参数的方法。</w:t>
      </w:r>
    </w:p>
    <w:p w14:paraId="249C0152" w14:textId="77777777" w:rsidR="000638BA" w:rsidRDefault="00DB408F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</w:rPr>
      </w:pPr>
      <w:r w:rsidRPr="00DB408F">
        <w:rPr>
          <w:rFonts w:ascii="Times New Roman" w:hAnsiTheme="minorEastAsia" w:cs="Times New Roman"/>
          <w:b/>
          <w:sz w:val="24"/>
          <w:szCs w:val="24"/>
        </w:rPr>
        <w:t>二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DB408F">
        <w:rPr>
          <w:rFonts w:ascii="Times New Roman" w:hAnsiTheme="minorEastAsia" w:cs="Times New Roman"/>
          <w:b/>
          <w:sz w:val="24"/>
          <w:szCs w:val="24"/>
        </w:rPr>
        <w:t>实验</w:t>
      </w:r>
      <w:r>
        <w:rPr>
          <w:rFonts w:ascii="Times New Roman" w:hAnsiTheme="minorEastAsia" w:cs="Times New Roman" w:hint="eastAsia"/>
          <w:b/>
          <w:sz w:val="24"/>
          <w:szCs w:val="24"/>
        </w:rPr>
        <w:t>设备</w:t>
      </w:r>
    </w:p>
    <w:p w14:paraId="0FEB6296" w14:textId="77777777" w:rsidR="000638BA" w:rsidRPr="000638BA" w:rsidRDefault="000638BA" w:rsidP="001065BC">
      <w:pPr>
        <w:spacing w:line="288" w:lineRule="auto"/>
        <w:ind w:firstLineChars="196" w:firstLine="470"/>
        <w:rPr>
          <w:rFonts w:ascii="Times New Roman" w:hAnsiTheme="minorEastAsia" w:cs="Times New Roman"/>
          <w:b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1.</w:t>
      </w:r>
      <w:r w:rsidRPr="00AF7570">
        <w:rPr>
          <w:rFonts w:ascii="Times New Roman" w:hAnsiTheme="minorEastAsia" w:cs="Times New Roman" w:hint="eastAsia"/>
          <w:sz w:val="24"/>
          <w:szCs w:val="24"/>
        </w:rPr>
        <w:t>电路分析综合实验箱</w:t>
      </w:r>
    </w:p>
    <w:p w14:paraId="5431C605" w14:textId="77777777" w:rsidR="000638BA" w:rsidRPr="000638BA" w:rsidRDefault="000638BA" w:rsidP="001065BC">
      <w:pPr>
        <w:spacing w:line="288" w:lineRule="auto"/>
        <w:ind w:firstLine="465"/>
        <w:rPr>
          <w:rFonts w:ascii="Times New Roman" w:hAnsi="Times New Roman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2.</w:t>
      </w:r>
      <w:r>
        <w:rPr>
          <w:rFonts w:ascii="Times New Roman" w:hAnsiTheme="minorEastAsia" w:cs="Times New Roman" w:hint="eastAsia"/>
          <w:sz w:val="24"/>
          <w:szCs w:val="24"/>
        </w:rPr>
        <w:t>双</w:t>
      </w:r>
      <w:proofErr w:type="gramStart"/>
      <w:r>
        <w:rPr>
          <w:rFonts w:ascii="Times New Roman" w:hAnsiTheme="minorEastAsia" w:cs="Times New Roman" w:hint="eastAsia"/>
          <w:sz w:val="24"/>
          <w:szCs w:val="24"/>
        </w:rPr>
        <w:t>踪</w:t>
      </w:r>
      <w:proofErr w:type="gramEnd"/>
      <w:r>
        <w:rPr>
          <w:rFonts w:ascii="Times New Roman" w:hAnsiTheme="minorEastAsia" w:cs="Times New Roman" w:hint="eastAsia"/>
          <w:sz w:val="24"/>
          <w:szCs w:val="24"/>
        </w:rPr>
        <w:t>示波器</w:t>
      </w:r>
    </w:p>
    <w:p w14:paraId="14868A22" w14:textId="77777777" w:rsidR="00060E77" w:rsidRPr="00DB717D" w:rsidRDefault="004841C3" w:rsidP="00686E56">
      <w:pPr>
        <w:spacing w:beforeLines="10" w:before="31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三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="00060E77" w:rsidRPr="00DB717D">
        <w:rPr>
          <w:rFonts w:ascii="Times New Roman" w:hAnsiTheme="minorEastAsia" w:cs="Times New Roman"/>
          <w:b/>
          <w:sz w:val="24"/>
          <w:szCs w:val="24"/>
        </w:rPr>
        <w:t>实验内容</w:t>
      </w:r>
    </w:p>
    <w:p w14:paraId="086DE570" w14:textId="77777777" w:rsidR="00060E77" w:rsidRPr="00CD23D5" w:rsidRDefault="00AC38D3" w:rsidP="00686E56">
      <w:pPr>
        <w:spacing w:afterLines="20" w:after="62"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060E77" w:rsidRPr="00AC38D3">
        <w:rPr>
          <w:rFonts w:ascii="Times New Roman" w:hAnsi="Times New Roman" w:cs="Times New Roman"/>
          <w:b/>
          <w:i/>
          <w:sz w:val="24"/>
          <w:szCs w:val="24"/>
        </w:rPr>
        <w:t>RC</w:t>
      </w:r>
      <w:r w:rsidR="00060E77" w:rsidRPr="00CD23D5">
        <w:rPr>
          <w:rFonts w:ascii="Times New Roman" w:hAnsiTheme="minorEastAsia" w:cs="Times New Roman"/>
          <w:b/>
          <w:sz w:val="24"/>
          <w:szCs w:val="24"/>
        </w:rPr>
        <w:t>一阶电路的零状态响应</w:t>
      </w:r>
    </w:p>
    <w:p w14:paraId="7B07BE2B" w14:textId="77777777" w:rsidR="00060E77" w:rsidRPr="00B8411B" w:rsidRDefault="00060E77" w:rsidP="00D43E7E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D46A81" wp14:editId="1806B0A1">
            <wp:extent cx="3790800" cy="1728000"/>
            <wp:effectExtent l="0" t="0" r="0" b="0"/>
            <wp:docPr id="234" name="图片 3" descr="Figure 3.1b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1b.bmp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90800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77892" w14:textId="77777777" w:rsidR="00060E77" w:rsidRDefault="00060E77" w:rsidP="00686E56">
      <w:pPr>
        <w:spacing w:afterLines="50" w:after="156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Pr="00B8411B">
        <w:rPr>
          <w:rFonts w:ascii="Times New Roman" w:hAnsi="Times New Roman" w:cs="Times New Roman"/>
          <w:sz w:val="24"/>
          <w:szCs w:val="24"/>
        </w:rPr>
        <w:t>3.1</w:t>
      </w:r>
    </w:p>
    <w:p w14:paraId="66796A1B" w14:textId="77777777" w:rsidR="00060E77" w:rsidRPr="00B8411B" w:rsidRDefault="00060E77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B2DB31" wp14:editId="0F8FC451">
            <wp:extent cx="2610000" cy="1152000"/>
            <wp:effectExtent l="0" t="0" r="0" b="0"/>
            <wp:docPr id="48" name="图片 8" descr="Figure 3.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2.bmp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86B65" w14:textId="77777777" w:rsidR="00060E77" w:rsidRPr="00B8411B" w:rsidRDefault="00060E77" w:rsidP="00D43E7E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Pr="00B8411B">
        <w:rPr>
          <w:rFonts w:ascii="Times New Roman" w:hAnsi="Times New Roman" w:cs="Times New Roman"/>
          <w:sz w:val="24"/>
          <w:szCs w:val="24"/>
        </w:rPr>
        <w:t xml:space="preserve"> 3.</w:t>
      </w:r>
      <w:r w:rsidR="004841C3">
        <w:rPr>
          <w:rFonts w:ascii="Times New Roman" w:hAnsi="Times New Roman" w:cs="Times New Roman" w:hint="eastAsia"/>
          <w:sz w:val="24"/>
          <w:szCs w:val="24"/>
        </w:rPr>
        <w:t>2</w:t>
      </w:r>
    </w:p>
    <w:p w14:paraId="216CD683" w14:textId="77777777" w:rsidR="00D43E7E" w:rsidRPr="00B8411B" w:rsidRDefault="00D43E7E" w:rsidP="003B09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试电路如图</w:t>
      </w:r>
      <w:r w:rsidRPr="00B8411B"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所示，电阻</w:t>
      </w:r>
      <w:r w:rsidRPr="00D43E7E">
        <w:rPr>
          <w:rFonts w:ascii="Times New Roman" w:hAnsiTheme="minorEastAsia" w:cs="Times New Roman" w:hint="eastAsia"/>
          <w:i/>
          <w:sz w:val="24"/>
          <w:szCs w:val="24"/>
        </w:rPr>
        <w:t>R</w:t>
      </w:r>
      <w:r>
        <w:rPr>
          <w:rFonts w:ascii="Times New Roman" w:hAnsiTheme="minorEastAsia" w:cs="Times New Roman" w:hint="eastAsia"/>
          <w:sz w:val="24"/>
          <w:szCs w:val="24"/>
        </w:rPr>
        <w:t xml:space="preserve"> = 2k</w:t>
      </w:r>
      <w:r w:rsidRPr="00D43E7E">
        <w:rPr>
          <w:rFonts w:ascii="Times New Roman" w:eastAsia="宋体" w:hAnsi="Times New Roman" w:cs="Times New Roman"/>
          <w:sz w:val="24"/>
          <w:szCs w:val="24"/>
        </w:rPr>
        <w:t>Ω</w:t>
      </w:r>
      <w:r w:rsidRPr="00B8411B">
        <w:rPr>
          <w:rFonts w:ascii="Times New Roman" w:hAnsiTheme="minorEastAsia" w:cs="Times New Roman"/>
          <w:sz w:val="24"/>
          <w:szCs w:val="24"/>
        </w:rPr>
        <w:t>，电容</w:t>
      </w:r>
      <w:r>
        <w:rPr>
          <w:rFonts w:ascii="Times New Roman" w:hAnsiTheme="minorEastAsia" w:cs="Times New Roman" w:hint="eastAsia"/>
          <w:sz w:val="24"/>
          <w:szCs w:val="24"/>
        </w:rPr>
        <w:t>C = 0.01</w:t>
      </w:r>
      <w:r w:rsidRPr="00D43E7E">
        <w:rPr>
          <w:rFonts w:ascii="Times New Roman" w:eastAsia="宋体" w:hAnsi="Times New Roman" w:cs="Times New Roman"/>
          <w:sz w:val="24"/>
          <w:szCs w:val="24"/>
        </w:rPr>
        <w:t>μ</w:t>
      </w:r>
      <w:r>
        <w:rPr>
          <w:rFonts w:ascii="Times New Roman" w:hAnsiTheme="minorEastAsia" w:cs="Times New Roman" w:hint="eastAsia"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676E2ABE" w14:textId="77777777" w:rsidR="00D43E7E" w:rsidRDefault="00D43E7E" w:rsidP="00D43E7E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零状态响应的输入信号如图</w:t>
      </w:r>
      <w:r w:rsidRPr="00B8411B"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所示</w:t>
      </w:r>
      <w:r>
        <w:rPr>
          <w:rFonts w:ascii="Times New Roman" w:hAnsiTheme="minorEastAsia" w:cs="Times New Roman" w:hint="eastAsia"/>
          <w:sz w:val="24"/>
          <w:szCs w:val="24"/>
        </w:rPr>
        <w:t>，幅度为</w:t>
      </w:r>
      <w:r>
        <w:rPr>
          <w:rFonts w:ascii="Times New Roman" w:hAnsiTheme="minorEastAsia" w:cs="Times New Roman" w:hint="eastAsia"/>
          <w:sz w:val="24"/>
          <w:szCs w:val="24"/>
        </w:rPr>
        <w:t>5V</w:t>
      </w:r>
      <w:r>
        <w:rPr>
          <w:rFonts w:ascii="Times New Roman" w:hAnsiTheme="minorEastAsia" w:cs="Times New Roman" w:hint="eastAsia"/>
          <w:sz w:val="24"/>
          <w:szCs w:val="24"/>
        </w:rPr>
        <w:t>，周期为</w:t>
      </w:r>
      <w:r>
        <w:rPr>
          <w:rFonts w:ascii="Times New Roman" w:hAnsiTheme="minorEastAsia" w:cs="Times New Roman" w:hint="eastAsia"/>
          <w:sz w:val="24"/>
          <w:szCs w:val="24"/>
        </w:rPr>
        <w:t>1ms</w:t>
      </w:r>
      <w:r>
        <w:rPr>
          <w:rFonts w:ascii="Times New Roman" w:hAnsiTheme="minorEastAsia" w:cs="Times New Roman" w:hint="eastAsia"/>
          <w:sz w:val="24"/>
          <w:szCs w:val="24"/>
        </w:rPr>
        <w:t>，脉宽为</w:t>
      </w:r>
      <w:r>
        <w:rPr>
          <w:rFonts w:ascii="Times New Roman" w:hAnsiTheme="minorEastAsia" w:cs="Times New Roman" w:hint="eastAsia"/>
          <w:sz w:val="24"/>
          <w:szCs w:val="24"/>
        </w:rPr>
        <w:t>0.5ms</w:t>
      </w:r>
      <w:r w:rsidR="00D84797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086A9BFC" w14:textId="77777777" w:rsidR="00AC38D3" w:rsidRDefault="00060E77" w:rsidP="00D43E7E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A71578">
        <w:rPr>
          <w:rFonts w:ascii="Times New Roman" w:hAnsiTheme="minorEastAsia" w:cs="Times New Roman" w:hint="eastAsia"/>
          <w:sz w:val="24"/>
          <w:szCs w:val="24"/>
        </w:rPr>
        <w:t>将观测到的输入</w:t>
      </w:r>
      <w:r w:rsidR="00614ECB">
        <w:rPr>
          <w:rFonts w:ascii="Times New Roman" w:hAnsiTheme="minorEastAsia" w:cs="Times New Roman" w:hint="eastAsia"/>
          <w:sz w:val="24"/>
          <w:szCs w:val="24"/>
        </w:rPr>
        <w:t>、输出</w:t>
      </w:r>
      <w:r w:rsidR="00A71578">
        <w:rPr>
          <w:rFonts w:ascii="Times New Roman" w:hAnsiTheme="minorEastAsia" w:cs="Times New Roman" w:hint="eastAsia"/>
          <w:sz w:val="24"/>
          <w:szCs w:val="24"/>
        </w:rPr>
        <w:t>波形</w:t>
      </w:r>
      <w:r w:rsidR="00614ECB">
        <w:rPr>
          <w:rFonts w:ascii="Times New Roman" w:hAnsiTheme="minorEastAsia" w:cs="Times New Roman" w:hint="eastAsia"/>
          <w:sz w:val="24"/>
          <w:szCs w:val="24"/>
        </w:rPr>
        <w:t>（求</w:t>
      </w:r>
      <w:r w:rsidR="00614ECB" w:rsidRPr="00B8411B">
        <w:rPr>
          <w:rFonts w:ascii="Times New Roman" w:hAnsi="Times New Roman" w:cs="Times New Roman"/>
          <w:i/>
          <w:sz w:val="24"/>
          <w:szCs w:val="24"/>
        </w:rPr>
        <w:t>τ</w:t>
      </w:r>
      <w:r w:rsidR="00614ECB">
        <w:rPr>
          <w:rFonts w:ascii="Times New Roman" w:hAnsiTheme="minorEastAsia" w:cs="Times New Roman" w:hint="eastAsia"/>
          <w:sz w:val="24"/>
          <w:szCs w:val="24"/>
        </w:rPr>
        <w:t>值放大图）</w:t>
      </w:r>
      <w:r w:rsidR="00A71578">
        <w:rPr>
          <w:rFonts w:ascii="Times New Roman" w:hAnsiTheme="minorEastAsia" w:cs="Times New Roman" w:hint="eastAsia"/>
          <w:sz w:val="24"/>
          <w:szCs w:val="24"/>
        </w:rPr>
        <w:t>存储到</w:t>
      </w:r>
      <w:r w:rsidR="00614ECB" w:rsidRPr="00C44CFD">
        <w:rPr>
          <w:rFonts w:ascii="Times New Roman" w:hAnsiTheme="minorEastAsia" w:cs="Times New Roman" w:hint="eastAsia"/>
          <w:i/>
          <w:sz w:val="24"/>
          <w:szCs w:val="24"/>
        </w:rPr>
        <w:t>U</w:t>
      </w:r>
      <w:r w:rsidR="00614ECB">
        <w:rPr>
          <w:rFonts w:ascii="Times New Roman" w:hAnsiTheme="minorEastAsia" w:cs="Times New Roman" w:hint="eastAsia"/>
          <w:sz w:val="24"/>
          <w:szCs w:val="24"/>
        </w:rPr>
        <w:t>盘，课后</w:t>
      </w:r>
      <w:r w:rsidR="00C44CFD">
        <w:rPr>
          <w:rFonts w:ascii="Times New Roman" w:hAnsiTheme="minorEastAsia" w:cs="Times New Roman" w:hint="eastAsia"/>
          <w:sz w:val="24"/>
          <w:szCs w:val="24"/>
        </w:rPr>
        <w:t>粘</w:t>
      </w:r>
      <w:r w:rsidR="00614ECB">
        <w:rPr>
          <w:rFonts w:ascii="Times New Roman" w:hAnsiTheme="minorEastAsia" w:cs="Times New Roman" w:hint="eastAsia"/>
          <w:sz w:val="24"/>
          <w:szCs w:val="24"/>
        </w:rPr>
        <w:t>贴在</w:t>
      </w:r>
      <w:r w:rsidR="004F07F3">
        <w:rPr>
          <w:rFonts w:ascii="Times New Roman" w:hAnsiTheme="minorEastAsia" w:cs="Times New Roman" w:hint="eastAsia"/>
          <w:sz w:val="24"/>
          <w:szCs w:val="24"/>
        </w:rPr>
        <w:t>图</w:t>
      </w:r>
      <w:r w:rsidR="004F07F3">
        <w:rPr>
          <w:rFonts w:ascii="Times New Roman" w:hAnsiTheme="minorEastAsia" w:cs="Times New Roman" w:hint="eastAsia"/>
          <w:sz w:val="24"/>
          <w:szCs w:val="24"/>
        </w:rPr>
        <w:t>3.3</w:t>
      </w:r>
      <w:r w:rsidR="00C5160B">
        <w:rPr>
          <w:rFonts w:ascii="Times New Roman" w:hAnsiTheme="minorEastAsia" w:cs="Times New Roman" w:hint="eastAsia"/>
          <w:sz w:val="24"/>
          <w:szCs w:val="24"/>
        </w:rPr>
        <w:t>上</w:t>
      </w:r>
      <w:r w:rsidR="004F07F3">
        <w:rPr>
          <w:rFonts w:ascii="Times New Roman" w:hAnsiTheme="minorEastAsia" w:cs="Times New Roman" w:hint="eastAsia"/>
          <w:sz w:val="24"/>
          <w:szCs w:val="24"/>
        </w:rPr>
        <w:t>相应</w:t>
      </w:r>
      <w:r w:rsidR="00297886">
        <w:rPr>
          <w:rFonts w:ascii="Times New Roman" w:hAnsiTheme="minorEastAsia" w:cs="Times New Roman" w:hint="eastAsia"/>
          <w:sz w:val="24"/>
          <w:szCs w:val="24"/>
        </w:rPr>
        <w:t>方框</w:t>
      </w:r>
      <w:r w:rsidR="00614ECB">
        <w:rPr>
          <w:rFonts w:ascii="Times New Roman" w:hAnsiTheme="minorEastAsia" w:cs="Times New Roman" w:hint="eastAsia"/>
          <w:sz w:val="24"/>
          <w:szCs w:val="24"/>
        </w:rPr>
        <w:t>处。</w:t>
      </w:r>
      <w:r w:rsidR="00614ECB" w:rsidRPr="002A36D0">
        <w:rPr>
          <w:rFonts w:ascii="Times New Roman" w:hAnsiTheme="minorEastAsia" w:cs="Times New Roman" w:hint="eastAsia"/>
          <w:b/>
          <w:sz w:val="24"/>
          <w:szCs w:val="24"/>
        </w:rPr>
        <w:t>要求</w:t>
      </w:r>
      <w:r w:rsidR="00D62AA1" w:rsidRPr="002A36D0">
        <w:rPr>
          <w:rFonts w:ascii="Times New Roman" w:hAnsiTheme="minorEastAsia" w:cs="Times New Roman" w:hint="eastAsia"/>
          <w:b/>
          <w:sz w:val="24"/>
          <w:szCs w:val="24"/>
        </w:rPr>
        <w:t>：</w:t>
      </w:r>
      <w:r w:rsidR="00614ECB">
        <w:rPr>
          <w:rFonts w:ascii="Times New Roman" w:hAnsiTheme="minorEastAsia" w:cs="Times New Roman" w:hint="eastAsia"/>
          <w:sz w:val="24"/>
          <w:szCs w:val="24"/>
        </w:rPr>
        <w:t>在图上标记相关</w:t>
      </w:r>
      <w:r w:rsidR="00D62AA1">
        <w:rPr>
          <w:rFonts w:ascii="Times New Roman" w:hAnsiTheme="minorEastAsia" w:cs="Times New Roman" w:hint="eastAsia"/>
          <w:sz w:val="24"/>
          <w:szCs w:val="24"/>
        </w:rPr>
        <w:t>测量数据</w:t>
      </w:r>
      <w:r w:rsidR="004841C3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7CEEC7AB" w14:textId="77777777" w:rsidR="00060E77" w:rsidRDefault="00060E77" w:rsidP="003B09BC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测量响应波形的稳态值</w:t>
      </w:r>
      <w:proofErr w:type="spellStart"/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proofErr w:type="spellEnd"/>
      <w:r w:rsidRPr="00B8411B">
        <w:rPr>
          <w:rFonts w:ascii="Times New Roman" w:hAnsi="Times New Roman" w:cs="Times New Roman"/>
          <w:sz w:val="24"/>
          <w:szCs w:val="24"/>
        </w:rPr>
        <w:t xml:space="preserve">(∞) </w:t>
      </w:r>
      <w:r w:rsidRPr="00B8411B">
        <w:rPr>
          <w:rFonts w:ascii="Times New Roman" w:hAnsiTheme="minorEastAsia" w:cs="Times New Roman"/>
          <w:sz w:val="24"/>
          <w:szCs w:val="24"/>
        </w:rPr>
        <w:t>和时间常数</w:t>
      </w:r>
      <w:r w:rsidRPr="00B8411B">
        <w:rPr>
          <w:rFonts w:ascii="Times New Roman" w:hAnsi="Times New Roman" w:cs="Times New Roman"/>
          <w:i/>
          <w:sz w:val="24"/>
          <w:szCs w:val="24"/>
        </w:rPr>
        <w:t>τ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6F6EE301" w14:textId="7AD671CF" w:rsidR="00D43E7E" w:rsidRPr="00D43E7E" w:rsidRDefault="00D43E7E" w:rsidP="00E22A62">
      <w:pPr>
        <w:spacing w:line="288" w:lineRule="auto"/>
        <w:ind w:firstLineChars="343" w:firstLine="826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proofErr w:type="gramStart"/>
      <w:r w:rsidRPr="00D43E7E">
        <w:rPr>
          <w:rFonts w:ascii="Times New Roman" w:hAnsi="Times New Roman" w:cs="Times New Roman" w:hint="eastAsia"/>
          <w:b/>
          <w:i/>
          <w:sz w:val="24"/>
          <w:szCs w:val="24"/>
        </w:rPr>
        <w:t>u</w:t>
      </w:r>
      <w:r w:rsidRPr="00D43E7E">
        <w:rPr>
          <w:rFonts w:ascii="Times New Roman" w:hAnsi="Times New Roman" w:cs="Times New Roman" w:hint="eastAsia"/>
          <w:b/>
          <w:i/>
          <w:sz w:val="24"/>
          <w:szCs w:val="24"/>
          <w:vertAlign w:val="subscript"/>
        </w:rPr>
        <w:t>c</w:t>
      </w:r>
      <w:proofErr w:type="spellEnd"/>
      <w:r w:rsidRPr="00D43E7E">
        <w:rPr>
          <w:rFonts w:ascii="Times New Roman" w:hAnsi="Times New Roman" w:cs="Times New Roman" w:hint="eastAsia"/>
          <w:b/>
          <w:sz w:val="24"/>
          <w:szCs w:val="24"/>
        </w:rPr>
        <w:t>(</w:t>
      </w:r>
      <w:proofErr w:type="gramEnd"/>
      <w:r w:rsidRPr="00D43E7E">
        <w:rPr>
          <w:rFonts w:ascii="Times New Roman" w:eastAsia="宋体" w:hAnsi="Times New Roman" w:cs="Times New Roman"/>
          <w:b/>
          <w:sz w:val="24"/>
          <w:szCs w:val="24"/>
        </w:rPr>
        <w:t>∞</w:t>
      </w:r>
      <w:r w:rsidRPr="00D43E7E">
        <w:rPr>
          <w:rFonts w:ascii="Times New Roman" w:hAnsi="Times New Roman" w:cs="Times New Roman" w:hint="eastAsia"/>
          <w:b/>
          <w:sz w:val="24"/>
          <w:szCs w:val="24"/>
        </w:rPr>
        <w:t>) =</w:t>
      </w:r>
      <w:r w:rsidR="00796432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0F03BD">
        <w:rPr>
          <w:rFonts w:ascii="Times New Roman" w:hAnsi="Times New Roman" w:cs="Times New Roman"/>
          <w:b/>
          <w:sz w:val="24"/>
          <w:szCs w:val="24"/>
          <w:u w:val="single"/>
        </w:rPr>
        <w:t>5.20</w:t>
      </w:r>
      <w:r w:rsidR="000F03BD">
        <w:rPr>
          <w:rFonts w:ascii="Times New Roman" w:hAnsi="Times New Roman" w:cs="Times New Roman" w:hint="eastAsia"/>
          <w:b/>
          <w:sz w:val="24"/>
          <w:szCs w:val="24"/>
          <w:u w:val="single"/>
        </w:rPr>
        <w:t>V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</w:t>
      </w:r>
    </w:p>
    <w:p w14:paraId="0C078F2F" w14:textId="5D7AD774" w:rsidR="00D43E7E" w:rsidRPr="00E5145A" w:rsidRDefault="00D43E7E" w:rsidP="00E22A62">
      <w:pPr>
        <w:pStyle w:val="a9"/>
        <w:spacing w:line="288" w:lineRule="auto"/>
        <w:ind w:leftChars="170" w:left="357" w:firstLineChars="196" w:firstLine="472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5145A">
        <w:rPr>
          <w:rFonts w:ascii="Times New Roman" w:eastAsia="宋体" w:hAnsi="Times New Roman" w:cs="Times New Roman"/>
          <w:b/>
          <w:i/>
          <w:sz w:val="24"/>
          <w:szCs w:val="24"/>
        </w:rPr>
        <w:t>τ</w:t>
      </w:r>
      <w:r w:rsidR="00796432" w:rsidRPr="00796432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Pr="00E5145A">
        <w:rPr>
          <w:rFonts w:ascii="Times New Roman" w:hAnsi="Times New Roman" w:cs="Times New Roman" w:hint="eastAsia"/>
          <w:b/>
          <w:sz w:val="24"/>
          <w:szCs w:val="24"/>
        </w:rPr>
        <w:t>=</w:t>
      </w:r>
      <w:r w:rsidR="00796432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  <w:r w:rsidR="000F03BD">
        <w:rPr>
          <w:rFonts w:ascii="Times New Roman" w:hAnsi="Times New Roman" w:cs="Times New Roman"/>
          <w:b/>
          <w:sz w:val="24"/>
          <w:szCs w:val="24"/>
          <w:u w:val="single"/>
        </w:rPr>
        <w:t>21.6us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 </w:t>
      </w:r>
    </w:p>
    <w:p w14:paraId="190CAE41" w14:textId="77777777" w:rsidR="0077130A" w:rsidRDefault="0077130A" w:rsidP="00686E56">
      <w:pPr>
        <w:spacing w:afterLines="20" w:after="62"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1685C596" w14:textId="77777777" w:rsidR="001A7EB9" w:rsidRDefault="002E7A1B" w:rsidP="005D16C1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</w:r>
      <w:r>
        <w:rPr>
          <w:rFonts w:ascii="Times New Roman" w:hAnsi="Times New Roman" w:cs="Times New Roman"/>
          <w:b/>
          <w:sz w:val="24"/>
          <w:szCs w:val="24"/>
        </w:rPr>
        <w:pict w14:anchorId="38C22648">
          <v:group id="_x0000_s1261" editas="canvas" style="width:463.75pt;height:232.45pt;mso-position-horizontal-relative:char;mso-position-vertical-relative:line" coordorigin="1724,1650" coordsize="9275,4649">
            <o:lock v:ext="edit" aspectratio="t"/>
            <v:shape id="_x0000_s1262" type="#_x0000_t75" style="position:absolute;left:1724;top:1650;width:9275;height:4649" o:preferrelative="f">
              <v:fill o:detectmouseclick="t"/>
              <v:path o:extrusionok="t" o:connecttype="none"/>
              <o:lock v:ext="edit" text="t"/>
            </v:shape>
            <v:rect id="_x0000_s1263" style="position:absolute;left:1724;top:1650;width:4535;height:4649">
              <v:textbox>
                <w:txbxContent>
                  <w:p w14:paraId="2E0B22C1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86C906B" w14:textId="5C1D1046" w:rsidR="00F10F32" w:rsidRDefault="000F03BD" w:rsidP="000F03BD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7353F360" wp14:editId="1ABA9588">
                          <wp:extent cx="2684780" cy="1965960"/>
                          <wp:effectExtent l="0" t="0" r="0" b="0"/>
                          <wp:docPr id="11" name="图片 1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84780" cy="19659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37ED22FA" w14:textId="77777777" w:rsidR="00F10F32" w:rsidRPr="008104A3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hint="eastAsia"/>
                        <w:sz w:val="24"/>
                        <w:szCs w:val="24"/>
                      </w:rPr>
                      <w:t>输入波形</w:t>
                    </w:r>
                  </w:p>
                </w:txbxContent>
              </v:textbox>
            </v:rect>
            <v:rect id="_x0000_s1264" style="position:absolute;left:6464;top:1650;width:4535;height:4649">
              <v:textbox>
                <w:txbxContent>
                  <w:p w14:paraId="1F02AD26" w14:textId="26096D9A" w:rsidR="00F10F32" w:rsidRDefault="000F03BD" w:rsidP="000F03BD">
                    <w:pPr>
                      <w:spacing w:line="288" w:lineRule="auto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73407FBC" wp14:editId="22C977E6">
                          <wp:extent cx="2684780" cy="1965960"/>
                          <wp:effectExtent l="0" t="0" r="0" b="0"/>
                          <wp:docPr id="12" name="图片 1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84780" cy="19659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44B93B95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12FA67D" w14:textId="77777777" w:rsidR="00F10F32" w:rsidRPr="008104A3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hint="eastAsia"/>
                        <w:sz w:val="24"/>
                        <w:szCs w:val="24"/>
                      </w:rPr>
                      <w:t>输出波形</w:t>
                    </w:r>
                  </w:p>
                  <w:p w14:paraId="6C12B757" w14:textId="77777777" w:rsidR="00F10F32" w:rsidRPr="008104A3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(</w:t>
                    </w:r>
                    <w:r w:rsidRPr="008104A3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τ</w:t>
                    </w: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值放大图</w:t>
                    </w: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w10:anchorlock/>
          </v:group>
        </w:pict>
      </w:r>
    </w:p>
    <w:p w14:paraId="24F9DA65" w14:textId="77777777" w:rsidR="001A7EB9" w:rsidRPr="001A7EB9" w:rsidRDefault="001A7EB9" w:rsidP="00686E56">
      <w:pPr>
        <w:spacing w:beforeLines="20" w:before="62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7EB9">
        <w:rPr>
          <w:rFonts w:ascii="Times New Roman" w:hAnsi="Times New Roman" w:cs="Times New Roman" w:hint="eastAsia"/>
          <w:sz w:val="24"/>
          <w:szCs w:val="24"/>
        </w:rPr>
        <w:t>图</w:t>
      </w:r>
      <w:r w:rsidRPr="001A7EB9">
        <w:rPr>
          <w:rFonts w:ascii="Times New Roman" w:hAnsi="Times New Roman" w:cs="Times New Roman" w:hint="eastAsia"/>
          <w:sz w:val="24"/>
          <w:szCs w:val="24"/>
        </w:rPr>
        <w:t>3.3</w:t>
      </w:r>
    </w:p>
    <w:p w14:paraId="203C126F" w14:textId="77777777" w:rsidR="00060E77" w:rsidRPr="00AC38D3" w:rsidRDefault="00060E77" w:rsidP="00686E56">
      <w:pPr>
        <w:spacing w:afterLines="20" w:after="62"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AC38D3">
        <w:rPr>
          <w:rFonts w:ascii="Times New Roman" w:hAnsi="Times New Roman" w:cs="Times New Roman"/>
          <w:b/>
          <w:sz w:val="24"/>
          <w:szCs w:val="24"/>
        </w:rPr>
        <w:t>2.</w:t>
      </w:r>
      <w:r w:rsidRPr="00B7091C">
        <w:rPr>
          <w:rFonts w:ascii="Times New Roman" w:hAnsi="Times New Roman" w:cs="Times New Roman"/>
          <w:b/>
          <w:i/>
          <w:sz w:val="24"/>
          <w:szCs w:val="24"/>
        </w:rPr>
        <w:t>RC</w:t>
      </w:r>
      <w:r w:rsidRPr="00AC38D3">
        <w:rPr>
          <w:rFonts w:ascii="Times New Roman" w:hAnsiTheme="minorEastAsia" w:cs="Times New Roman"/>
          <w:b/>
          <w:sz w:val="24"/>
          <w:szCs w:val="24"/>
        </w:rPr>
        <w:t>一阶电路的零输入响应</w:t>
      </w:r>
    </w:p>
    <w:p w14:paraId="3B9BF993" w14:textId="77777777" w:rsidR="00060E77" w:rsidRPr="00B8411B" w:rsidRDefault="00060E77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4378BE" wp14:editId="367BC9AC">
            <wp:extent cx="3589279" cy="1692000"/>
            <wp:effectExtent l="19050" t="0" r="0" b="0"/>
            <wp:docPr id="236" name="图片 8" descr="Figure 3.4b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4b.bmp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89279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260A7" w14:textId="77777777" w:rsidR="00060E77" w:rsidRPr="00B8411B" w:rsidRDefault="00060E77" w:rsidP="00686E56">
      <w:pPr>
        <w:spacing w:afterLines="50" w:after="156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Pr="00B8411B">
        <w:rPr>
          <w:rFonts w:ascii="Times New Roman" w:hAnsi="Times New Roman" w:cs="Times New Roman"/>
          <w:sz w:val="24"/>
          <w:szCs w:val="24"/>
        </w:rPr>
        <w:t>3.</w:t>
      </w:r>
      <w:r w:rsidR="00E373A3">
        <w:rPr>
          <w:rFonts w:ascii="Times New Roman" w:hAnsi="Times New Roman" w:cs="Times New Roman" w:hint="eastAsia"/>
          <w:sz w:val="24"/>
          <w:szCs w:val="24"/>
        </w:rPr>
        <w:t>4</w:t>
      </w:r>
    </w:p>
    <w:p w14:paraId="6102E838" w14:textId="77777777" w:rsidR="00060E77" w:rsidRPr="00B8411B" w:rsidRDefault="00060E77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F48B40" wp14:editId="518EDFD4">
            <wp:extent cx="2583321" cy="1368000"/>
            <wp:effectExtent l="19050" t="0" r="7479" b="0"/>
            <wp:docPr id="237" name="图片 4" descr="Figure 3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5.bmp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83321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3885B" w14:textId="77777777" w:rsidR="00060E77" w:rsidRPr="00B8411B" w:rsidRDefault="00060E77" w:rsidP="00686E56">
      <w:pPr>
        <w:spacing w:beforeLines="20" w:before="62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Pr="00B8411B">
        <w:rPr>
          <w:rFonts w:ascii="Times New Roman" w:hAnsi="Times New Roman" w:cs="Times New Roman"/>
          <w:sz w:val="24"/>
          <w:szCs w:val="24"/>
        </w:rPr>
        <w:t xml:space="preserve"> 3.</w:t>
      </w:r>
      <w:r w:rsidR="00E373A3">
        <w:rPr>
          <w:rFonts w:ascii="Times New Roman" w:hAnsi="Times New Roman" w:cs="Times New Roman" w:hint="eastAsia"/>
          <w:sz w:val="24"/>
          <w:szCs w:val="24"/>
        </w:rPr>
        <w:t>5</w:t>
      </w:r>
    </w:p>
    <w:p w14:paraId="01E2E700" w14:textId="77777777" w:rsidR="003B09BC" w:rsidRPr="00B8411B" w:rsidRDefault="003B09BC" w:rsidP="003B09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试电路如图</w:t>
      </w:r>
      <w:r w:rsidRPr="00B8411B">
        <w:rPr>
          <w:rFonts w:ascii="Times New Roman" w:hAnsi="Times New Roman" w:cs="Times New Roman"/>
          <w:sz w:val="24"/>
          <w:szCs w:val="24"/>
        </w:rPr>
        <w:t>3.</w:t>
      </w:r>
      <w:r w:rsidR="00E373A3"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所示，电阻</w:t>
      </w:r>
      <w:r w:rsidRPr="00D43E7E">
        <w:rPr>
          <w:rFonts w:ascii="Times New Roman" w:hAnsiTheme="minorEastAsia" w:cs="Times New Roman" w:hint="eastAsia"/>
          <w:i/>
          <w:sz w:val="24"/>
          <w:szCs w:val="24"/>
        </w:rPr>
        <w:t>R</w:t>
      </w:r>
      <w:r>
        <w:rPr>
          <w:rFonts w:ascii="Times New Roman" w:hAnsiTheme="minorEastAsia" w:cs="Times New Roman" w:hint="eastAsia"/>
          <w:sz w:val="24"/>
          <w:szCs w:val="24"/>
        </w:rPr>
        <w:t xml:space="preserve"> = 2k</w:t>
      </w:r>
      <w:r w:rsidRPr="00D43E7E">
        <w:rPr>
          <w:rFonts w:ascii="Times New Roman" w:eastAsia="宋体" w:hAnsi="Times New Roman" w:cs="Times New Roman"/>
          <w:sz w:val="24"/>
          <w:szCs w:val="24"/>
        </w:rPr>
        <w:t>Ω</w:t>
      </w:r>
      <w:r w:rsidRPr="00B8411B">
        <w:rPr>
          <w:rFonts w:ascii="Times New Roman" w:hAnsiTheme="minorEastAsia" w:cs="Times New Roman"/>
          <w:sz w:val="24"/>
          <w:szCs w:val="24"/>
        </w:rPr>
        <w:t>，电容</w:t>
      </w:r>
      <w:r>
        <w:rPr>
          <w:rFonts w:ascii="Times New Roman" w:hAnsiTheme="minorEastAsia" w:cs="Times New Roman" w:hint="eastAsia"/>
          <w:sz w:val="24"/>
          <w:szCs w:val="24"/>
        </w:rPr>
        <w:t>C = 0.01</w:t>
      </w:r>
      <w:r w:rsidRPr="00D43E7E">
        <w:rPr>
          <w:rFonts w:ascii="Times New Roman" w:eastAsia="宋体" w:hAnsi="Times New Roman" w:cs="Times New Roman"/>
          <w:sz w:val="24"/>
          <w:szCs w:val="24"/>
        </w:rPr>
        <w:t>μ</w:t>
      </w:r>
      <w:r>
        <w:rPr>
          <w:rFonts w:ascii="Times New Roman" w:hAnsiTheme="minorEastAsia" w:cs="Times New Roman" w:hint="eastAsia"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78C4999A" w14:textId="77777777" w:rsidR="00E373A3" w:rsidRDefault="003B09BC" w:rsidP="00E373A3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零输入响应的输入信号如图</w:t>
      </w:r>
      <w:r w:rsidRPr="00B8411B">
        <w:rPr>
          <w:rFonts w:ascii="Times New Roman" w:hAnsi="Times New Roman" w:cs="Times New Roman"/>
          <w:sz w:val="24"/>
          <w:szCs w:val="24"/>
        </w:rPr>
        <w:t>3.</w:t>
      </w:r>
      <w:r w:rsidR="00E373A3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Theme="minorEastAsia" w:cs="Times New Roman"/>
          <w:sz w:val="24"/>
          <w:szCs w:val="24"/>
        </w:rPr>
        <w:t>所示</w:t>
      </w:r>
      <w:r>
        <w:rPr>
          <w:rFonts w:ascii="Times New Roman" w:hAnsiTheme="minorEastAsia" w:cs="Times New Roman" w:hint="eastAsia"/>
          <w:sz w:val="24"/>
          <w:szCs w:val="24"/>
        </w:rPr>
        <w:t>，幅度为</w:t>
      </w:r>
      <w:r>
        <w:rPr>
          <w:rFonts w:ascii="Times New Roman" w:hAnsiTheme="minorEastAsia" w:cs="Times New Roman" w:hint="eastAsia"/>
          <w:sz w:val="24"/>
          <w:szCs w:val="24"/>
        </w:rPr>
        <w:t>5V</w:t>
      </w:r>
      <w:r>
        <w:rPr>
          <w:rFonts w:ascii="Times New Roman" w:hAnsiTheme="minorEastAsia" w:cs="Times New Roman" w:hint="eastAsia"/>
          <w:sz w:val="24"/>
          <w:szCs w:val="24"/>
        </w:rPr>
        <w:t>，周期为</w:t>
      </w:r>
      <w:r>
        <w:rPr>
          <w:rFonts w:ascii="Times New Roman" w:hAnsiTheme="minorEastAsia" w:cs="Times New Roman" w:hint="eastAsia"/>
          <w:sz w:val="24"/>
          <w:szCs w:val="24"/>
        </w:rPr>
        <w:t>1ms</w:t>
      </w:r>
      <w:r>
        <w:rPr>
          <w:rFonts w:ascii="Times New Roman" w:hAnsiTheme="minorEastAsia" w:cs="Times New Roman" w:hint="eastAsia"/>
          <w:sz w:val="24"/>
          <w:szCs w:val="24"/>
        </w:rPr>
        <w:t>，脉宽为</w:t>
      </w:r>
      <w:r>
        <w:rPr>
          <w:rFonts w:ascii="Times New Roman" w:hAnsiTheme="minorEastAsia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μ</w:t>
      </w:r>
      <w:r>
        <w:rPr>
          <w:rFonts w:ascii="Times New Roman" w:hAnsiTheme="minorEastAsia" w:cs="Times New Roman" w:hint="eastAsia"/>
          <w:sz w:val="24"/>
          <w:szCs w:val="24"/>
        </w:rPr>
        <w:t>s</w:t>
      </w:r>
      <w:r w:rsidR="00E373A3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2945A867" w14:textId="77777777" w:rsidR="00E373A3" w:rsidRDefault="002A36D0" w:rsidP="00E373A3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>
        <w:rPr>
          <w:rFonts w:ascii="Times New Roman" w:hAnsiTheme="minorEastAsia" w:cs="Times New Roman" w:hint="eastAsia"/>
          <w:sz w:val="24"/>
          <w:szCs w:val="24"/>
        </w:rPr>
        <w:t>将观测到的输入、输出波形（求</w:t>
      </w:r>
      <w:r w:rsidRPr="00B8411B">
        <w:rPr>
          <w:rFonts w:ascii="Times New Roman" w:hAnsi="Times New Roman" w:cs="Times New Roman"/>
          <w:i/>
          <w:sz w:val="24"/>
          <w:szCs w:val="24"/>
        </w:rPr>
        <w:t>τ</w:t>
      </w:r>
      <w:r>
        <w:rPr>
          <w:rFonts w:ascii="Times New Roman" w:hAnsiTheme="minorEastAsia" w:cs="Times New Roman" w:hint="eastAsia"/>
          <w:sz w:val="24"/>
          <w:szCs w:val="24"/>
        </w:rPr>
        <w:t>值放大图）存储到</w:t>
      </w:r>
      <w:r w:rsidRPr="00F53E89">
        <w:rPr>
          <w:rFonts w:ascii="Times New Roman" w:hAnsiTheme="minorEastAsia" w:cs="Times New Roman" w:hint="eastAsia"/>
          <w:i/>
          <w:sz w:val="24"/>
          <w:szCs w:val="24"/>
        </w:rPr>
        <w:t>U</w:t>
      </w:r>
      <w:r>
        <w:rPr>
          <w:rFonts w:ascii="Times New Roman" w:hAnsiTheme="minorEastAsia" w:cs="Times New Roman" w:hint="eastAsia"/>
          <w:sz w:val="24"/>
          <w:szCs w:val="24"/>
        </w:rPr>
        <w:t>盘，</w:t>
      </w:r>
      <w:r w:rsidR="00E373A3">
        <w:rPr>
          <w:rFonts w:ascii="Times New Roman" w:hAnsiTheme="minorEastAsia" w:cs="Times New Roman" w:hint="eastAsia"/>
          <w:sz w:val="24"/>
          <w:szCs w:val="24"/>
        </w:rPr>
        <w:t>课后</w:t>
      </w:r>
      <w:r w:rsidR="00F53E89">
        <w:rPr>
          <w:rFonts w:ascii="Times New Roman" w:hAnsiTheme="minorEastAsia" w:cs="Times New Roman" w:hint="eastAsia"/>
          <w:sz w:val="24"/>
          <w:szCs w:val="24"/>
        </w:rPr>
        <w:t>粘</w:t>
      </w:r>
      <w:r w:rsidR="00E373A3">
        <w:rPr>
          <w:rFonts w:ascii="Times New Roman" w:hAnsiTheme="minorEastAsia" w:cs="Times New Roman" w:hint="eastAsia"/>
          <w:sz w:val="24"/>
          <w:szCs w:val="24"/>
        </w:rPr>
        <w:t>贴在图</w:t>
      </w:r>
      <w:r w:rsidR="00E373A3">
        <w:rPr>
          <w:rFonts w:ascii="Times New Roman" w:hAnsiTheme="minorEastAsia" w:cs="Times New Roman" w:hint="eastAsia"/>
          <w:sz w:val="24"/>
          <w:szCs w:val="24"/>
        </w:rPr>
        <w:t>3.6</w:t>
      </w:r>
      <w:r w:rsidR="00E373A3">
        <w:rPr>
          <w:rFonts w:ascii="Times New Roman" w:hAnsiTheme="minorEastAsia" w:cs="Times New Roman" w:hint="eastAsia"/>
          <w:sz w:val="24"/>
          <w:szCs w:val="24"/>
        </w:rPr>
        <w:t>上相应方框处。</w:t>
      </w:r>
      <w:r w:rsidR="00E373A3" w:rsidRPr="002A36D0">
        <w:rPr>
          <w:rFonts w:ascii="Times New Roman" w:hAnsiTheme="minorEastAsia" w:cs="Times New Roman" w:hint="eastAsia"/>
          <w:b/>
          <w:sz w:val="24"/>
          <w:szCs w:val="24"/>
        </w:rPr>
        <w:t>要求：</w:t>
      </w:r>
      <w:r w:rsidR="00E373A3">
        <w:rPr>
          <w:rFonts w:ascii="Times New Roman" w:hAnsiTheme="minorEastAsia" w:cs="Times New Roman" w:hint="eastAsia"/>
          <w:sz w:val="24"/>
          <w:szCs w:val="24"/>
        </w:rPr>
        <w:t>在图上标记相关测量数据。</w:t>
      </w:r>
    </w:p>
    <w:p w14:paraId="705A40C5" w14:textId="77777777" w:rsidR="00E373A3" w:rsidRDefault="00E373A3" w:rsidP="00E373A3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测量响应波形的</w:t>
      </w:r>
      <w:r>
        <w:rPr>
          <w:rFonts w:ascii="Times New Roman" w:hAnsiTheme="minorEastAsia" w:cs="Times New Roman" w:hint="eastAsia"/>
          <w:sz w:val="24"/>
          <w:szCs w:val="24"/>
        </w:rPr>
        <w:t>初始</w:t>
      </w:r>
      <w:r w:rsidRPr="00B8411B">
        <w:rPr>
          <w:rFonts w:ascii="Times New Roman" w:hAnsiTheme="minorEastAsia" w:cs="Times New Roman"/>
          <w:sz w:val="24"/>
          <w:szCs w:val="24"/>
        </w:rPr>
        <w:t>值</w:t>
      </w:r>
      <w:proofErr w:type="spellStart"/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proofErr w:type="spellEnd"/>
      <w:r w:rsidRPr="00B8411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 w:rsidRPr="00B8411B">
        <w:rPr>
          <w:rFonts w:ascii="Times New Roman" w:hAnsi="Times New Roman" w:cs="Times New Roman"/>
          <w:sz w:val="24"/>
          <w:szCs w:val="24"/>
        </w:rPr>
        <w:t xml:space="preserve">) </w:t>
      </w:r>
      <w:r w:rsidRPr="00B8411B">
        <w:rPr>
          <w:rFonts w:ascii="Times New Roman" w:hAnsiTheme="minorEastAsia" w:cs="Times New Roman"/>
          <w:sz w:val="24"/>
          <w:szCs w:val="24"/>
        </w:rPr>
        <w:t>和时间常数</w:t>
      </w:r>
      <w:r w:rsidRPr="00B8411B">
        <w:rPr>
          <w:rFonts w:ascii="Times New Roman" w:hAnsi="Times New Roman" w:cs="Times New Roman"/>
          <w:i/>
          <w:sz w:val="24"/>
          <w:szCs w:val="24"/>
        </w:rPr>
        <w:t>τ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5173BF19" w14:textId="686B23C1" w:rsidR="00E373A3" w:rsidRPr="00D43E7E" w:rsidRDefault="00E373A3" w:rsidP="00E22A62">
      <w:pPr>
        <w:spacing w:line="288" w:lineRule="auto"/>
        <w:ind w:firstLineChars="343" w:firstLine="826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proofErr w:type="gramStart"/>
      <w:r w:rsidRPr="00D43E7E">
        <w:rPr>
          <w:rFonts w:ascii="Times New Roman" w:hAnsi="Times New Roman" w:cs="Times New Roman" w:hint="eastAsia"/>
          <w:b/>
          <w:i/>
          <w:sz w:val="24"/>
          <w:szCs w:val="24"/>
        </w:rPr>
        <w:t>u</w:t>
      </w:r>
      <w:r w:rsidRPr="00D43E7E">
        <w:rPr>
          <w:rFonts w:ascii="Times New Roman" w:hAnsi="Times New Roman" w:cs="Times New Roman" w:hint="eastAsia"/>
          <w:b/>
          <w:i/>
          <w:sz w:val="24"/>
          <w:szCs w:val="24"/>
          <w:vertAlign w:val="subscript"/>
        </w:rPr>
        <w:t>c</w:t>
      </w:r>
      <w:proofErr w:type="spellEnd"/>
      <w:r w:rsidRPr="00D43E7E">
        <w:rPr>
          <w:rFonts w:ascii="Times New Roman" w:hAnsi="Times New Roman" w:cs="Times New Roman" w:hint="eastAsia"/>
          <w:b/>
          <w:sz w:val="24"/>
          <w:szCs w:val="24"/>
        </w:rPr>
        <w:t>(</w:t>
      </w:r>
      <w:proofErr w:type="gramEnd"/>
      <w:r>
        <w:rPr>
          <w:rFonts w:ascii="Times New Roman" w:eastAsia="宋体" w:hAnsi="Times New Roman" w:cs="Times New Roman" w:hint="eastAsia"/>
          <w:b/>
          <w:sz w:val="24"/>
          <w:szCs w:val="24"/>
        </w:rPr>
        <w:t>0</w:t>
      </w:r>
      <w:r w:rsidRPr="00D43E7E">
        <w:rPr>
          <w:rFonts w:ascii="Times New Roman" w:hAnsi="Times New Roman" w:cs="Times New Roman" w:hint="eastAsia"/>
          <w:b/>
          <w:sz w:val="24"/>
          <w:szCs w:val="24"/>
        </w:rPr>
        <w:t>) =</w:t>
      </w:r>
      <w:r w:rsidR="00F53E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0F03BD">
        <w:rPr>
          <w:rFonts w:ascii="Times New Roman" w:hAnsi="Times New Roman" w:cs="Times New Roman"/>
          <w:b/>
          <w:sz w:val="24"/>
          <w:szCs w:val="24"/>
          <w:u w:val="single"/>
        </w:rPr>
        <w:t>640mV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</w:p>
    <w:p w14:paraId="607713E5" w14:textId="760A182C" w:rsidR="00E373A3" w:rsidRDefault="00E373A3" w:rsidP="00686E56">
      <w:pPr>
        <w:pStyle w:val="a9"/>
        <w:spacing w:afterLines="50" w:after="156" w:line="288" w:lineRule="auto"/>
        <w:ind w:leftChars="170" w:left="357" w:firstLineChars="196" w:firstLine="472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5145A">
        <w:rPr>
          <w:rFonts w:ascii="Times New Roman" w:eastAsia="宋体" w:hAnsi="Times New Roman" w:cs="Times New Roman"/>
          <w:b/>
          <w:i/>
          <w:sz w:val="24"/>
          <w:szCs w:val="24"/>
        </w:rPr>
        <w:t>τ</w:t>
      </w:r>
      <w:r w:rsidR="00F53E89" w:rsidRPr="00F53E89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Pr="00E5145A">
        <w:rPr>
          <w:rFonts w:ascii="Times New Roman" w:hAnsi="Times New Roman" w:cs="Times New Roman" w:hint="eastAsia"/>
          <w:b/>
          <w:sz w:val="24"/>
          <w:szCs w:val="24"/>
        </w:rPr>
        <w:t>=</w:t>
      </w:r>
      <w:r w:rsidR="00F53E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  <w:r w:rsidR="000F03BD">
        <w:rPr>
          <w:rFonts w:ascii="Times New Roman" w:hAnsi="Times New Roman" w:cs="Times New Roman"/>
          <w:b/>
          <w:sz w:val="24"/>
          <w:szCs w:val="24"/>
          <w:u w:val="single"/>
        </w:rPr>
        <w:t>22.2us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 </w:t>
      </w:r>
    </w:p>
    <w:p w14:paraId="53433505" w14:textId="77777777" w:rsidR="00DF3E14" w:rsidRDefault="002E7A1B" w:rsidP="00623F9A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</w:r>
      <w:r>
        <w:rPr>
          <w:rFonts w:ascii="Times New Roman" w:hAnsi="Times New Roman" w:cs="Times New Roman"/>
          <w:b/>
          <w:sz w:val="24"/>
          <w:szCs w:val="24"/>
        </w:rPr>
        <w:pict w14:anchorId="00C947AA">
          <v:group id="_x0000_s1265" editas="canvas" style="width:463.75pt;height:232.45pt;mso-position-horizontal-relative:char;mso-position-vertical-relative:line" coordorigin="1724,1650" coordsize="9275,4649">
            <o:lock v:ext="edit" aspectratio="t"/>
            <v:shape id="_x0000_s1266" type="#_x0000_t75" style="position:absolute;left:1724;top:1650;width:9275;height:4649" o:preferrelative="f">
              <v:fill o:detectmouseclick="t"/>
              <v:path o:extrusionok="t" o:connecttype="none"/>
              <o:lock v:ext="edit" text="t"/>
            </v:shape>
            <v:rect id="_x0000_s1267" style="position:absolute;left:1724;top:1650;width:4535;height:4649">
              <v:textbox>
                <w:txbxContent>
                  <w:p w14:paraId="0200D633" w14:textId="77777777" w:rsidR="00F10F32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881D747" w14:textId="5A015C06" w:rsidR="00F10F32" w:rsidRDefault="00197F7C" w:rsidP="000F03BD">
                    <w:pPr>
                      <w:spacing w:line="288" w:lineRule="auto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59256DB9" wp14:editId="524C73C0">
                          <wp:extent cx="2684780" cy="1965960"/>
                          <wp:effectExtent l="0" t="0" r="0" b="0"/>
                          <wp:docPr id="16" name="图片 1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9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84780" cy="19659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582CB926" w14:textId="77777777" w:rsidR="00F10F32" w:rsidRPr="008104A3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hint="eastAsia"/>
                        <w:sz w:val="24"/>
                        <w:szCs w:val="24"/>
                      </w:rPr>
                      <w:t>输入波形</w:t>
                    </w:r>
                  </w:p>
                </w:txbxContent>
              </v:textbox>
            </v:rect>
            <v:rect id="_x0000_s1268" style="position:absolute;left:6464;top:1650;width:4535;height:4649">
              <v:textbox>
                <w:txbxContent>
                  <w:p w14:paraId="6E1626E1" w14:textId="6806A04E" w:rsidR="00F10F32" w:rsidRDefault="00197F7C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4A8C41D9" wp14:editId="7461D3C8">
                          <wp:extent cx="2684780" cy="1965960"/>
                          <wp:effectExtent l="0" t="0" r="0" b="0"/>
                          <wp:docPr id="17" name="图片 1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84780" cy="19659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62DE79BA" w14:textId="77777777" w:rsidR="00F10F32" w:rsidRPr="008104A3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hint="eastAsia"/>
                        <w:sz w:val="24"/>
                        <w:szCs w:val="24"/>
                      </w:rPr>
                      <w:t>输出波形</w:t>
                    </w:r>
                  </w:p>
                  <w:p w14:paraId="0BF0B54E" w14:textId="77777777" w:rsidR="00F10F32" w:rsidRPr="008104A3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(</w:t>
                    </w:r>
                    <w:r w:rsidRPr="008104A3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τ</w:t>
                    </w: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值放大图</w:t>
                    </w: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w10:anchorlock/>
          </v:group>
        </w:pict>
      </w:r>
    </w:p>
    <w:p w14:paraId="5455F22F" w14:textId="77777777" w:rsidR="00DF3E14" w:rsidRPr="00DF3E14" w:rsidRDefault="00DF3E14" w:rsidP="00686E56">
      <w:pPr>
        <w:spacing w:beforeLines="20" w:before="62" w:line="288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DF3E14">
        <w:rPr>
          <w:rFonts w:ascii="Times New Roman" w:hAnsi="Times New Roman" w:cs="Times New Roman" w:hint="eastAsia"/>
          <w:sz w:val="24"/>
          <w:szCs w:val="24"/>
        </w:rPr>
        <w:t>图</w:t>
      </w:r>
      <w:r w:rsidRPr="00DF3E14">
        <w:rPr>
          <w:rFonts w:ascii="Times New Roman" w:hAnsi="Times New Roman" w:cs="Times New Roman" w:hint="eastAsia"/>
          <w:sz w:val="24"/>
          <w:szCs w:val="24"/>
        </w:rPr>
        <w:t>3.6</w:t>
      </w:r>
    </w:p>
    <w:p w14:paraId="0038C819" w14:textId="77777777" w:rsidR="002A36D0" w:rsidRDefault="002A36D0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  <w:lang w:val="en-GB"/>
        </w:rPr>
        <w:sectPr w:rsidR="002A36D0" w:rsidSect="00A46239"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四</w:t>
      </w:r>
      <w:r w:rsidR="004035E8">
        <w:rPr>
          <w:rFonts w:ascii="Times New Roman" w:hAnsiTheme="minorEastAsia" w:cs="Times New Roman" w:hint="eastAsia"/>
          <w:b/>
          <w:sz w:val="24"/>
          <w:szCs w:val="24"/>
          <w:lang w:val="en-GB"/>
        </w:rPr>
        <w:t>、</w:t>
      </w: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实验结论及总结</w:t>
      </w:r>
    </w:p>
    <w:p w14:paraId="1D612473" w14:textId="77777777" w:rsidR="00204837" w:rsidRDefault="002E7A1B" w:rsidP="001065BC">
      <w:pPr>
        <w:spacing w:line="288" w:lineRule="auto"/>
        <w:jc w:val="center"/>
        <w:rPr>
          <w:rFonts w:ascii="Times New Roman" w:hAnsiTheme="minorEastAsia" w:cs="Times New Roman"/>
          <w:b/>
          <w:sz w:val="24"/>
          <w:szCs w:val="24"/>
        </w:rPr>
        <w:sectPr w:rsidR="00204837" w:rsidSect="00A46239"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Theme="minorEastAsia" w:cs="Times New Roman"/>
          <w:b/>
          <w:noProof/>
          <w:sz w:val="24"/>
          <w:szCs w:val="24"/>
        </w:rPr>
        <w:lastRenderedPageBreak/>
        <w:pict w14:anchorId="44CEE80D">
          <v:shape id="_x0000_s1343" type="#_x0000_t202" style="position:absolute;left:0;text-align:left;margin-left:-.1pt;margin-top:.95pt;width:468.75pt;height:733.5pt;z-index:251653120">
            <v:textbox>
              <w:txbxContent>
                <w:p w14:paraId="401FB210" w14:textId="77777777" w:rsidR="007C009A" w:rsidRPr="00686E56" w:rsidRDefault="007C009A" w:rsidP="007C009A">
                  <w:pPr>
                    <w:jc w:val="center"/>
                    <w:rPr>
                      <w:sz w:val="24"/>
                      <w:szCs w:val="24"/>
                    </w:rPr>
                  </w:pPr>
                  <w:r w:rsidRPr="00686E56">
                    <w:rPr>
                      <w:rFonts w:hint="eastAsia"/>
                      <w:sz w:val="24"/>
                      <w:szCs w:val="24"/>
                    </w:rPr>
                    <w:t>原始数据</w:t>
                  </w:r>
                </w:p>
                <w:p w14:paraId="35361042" w14:textId="3E8A28A3" w:rsidR="00F10F32" w:rsidRDefault="00966C9E" w:rsidP="00204837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5545DC04" wp14:editId="15696A1B">
                        <wp:extent cx="5760720" cy="4320540"/>
                        <wp:effectExtent l="0" t="0" r="0" b="0"/>
                        <wp:docPr id="18" name="图片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8" name="图片 18"/>
                                <pic:cNvPicPr/>
                              </pic:nvPicPr>
                              <pic:blipFill>
                                <a:blip r:embed="rId4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760720" cy="43205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61A7E4D" w14:textId="77777777" w:rsidR="00F10F32" w:rsidRDefault="00F10F32" w:rsidP="00204837">
                  <w:pPr>
                    <w:jc w:val="center"/>
                    <w:rPr>
                      <w:sz w:val="24"/>
                      <w:szCs w:val="24"/>
                    </w:rPr>
                  </w:pPr>
                </w:p>
                <w:p w14:paraId="716C575E" w14:textId="77777777" w:rsidR="00F10F32" w:rsidRDefault="00F10F32" w:rsidP="00204837">
                  <w:pPr>
                    <w:jc w:val="center"/>
                    <w:rPr>
                      <w:sz w:val="24"/>
                      <w:szCs w:val="24"/>
                    </w:rPr>
                  </w:pPr>
                </w:p>
                <w:p w14:paraId="632C96EF" w14:textId="387000C8" w:rsidR="007C009A" w:rsidRPr="007C009A" w:rsidRDefault="007C009A" w:rsidP="007C009A">
                  <w:pPr>
                    <w:widowControl/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60"/>
                    <w:jc w:val="left"/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</w:pPr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本实验通过搭建RC一阶电路，测量了电路的零状态响应和零输入响应，并分析了电路的特性和参数。</w:t>
                  </w:r>
                </w:p>
                <w:p w14:paraId="651A5534" w14:textId="184F6204" w:rsidR="007C009A" w:rsidRPr="007C009A" w:rsidRDefault="007C009A" w:rsidP="007C009A">
                  <w:pPr>
                    <w:widowControl/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60"/>
                    <w:jc w:val="left"/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</w:pPr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零状态响应是指当电路中没有初始能量存储时，电路对输入信号的响应。本实验中，输入信号为方波信号，输出信号为电容器两端的电压</w:t>
                  </w:r>
                  <w:proofErr w:type="spellStart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Uc</w:t>
                  </w:r>
                  <w:proofErr w:type="spellEnd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。根据测量结果，当方波信号从低电平跳变到高电平时，</w:t>
                  </w:r>
                  <w:proofErr w:type="spellStart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Uc</w:t>
                  </w:r>
                  <w:proofErr w:type="spellEnd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从0V开始上升，呈现出一个指数增长的过程，直到达到稳态值5.20V。当方波信号从高电平跳变到低电平时，</w:t>
                  </w:r>
                  <w:proofErr w:type="spellStart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Uc</w:t>
                  </w:r>
                  <w:proofErr w:type="spellEnd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从5.20V开始下降，呈现出一个指数衰减的过程，直到达到稳态值0V。</w:t>
                  </w:r>
                </w:p>
                <w:p w14:paraId="46B86945" w14:textId="0166FD23" w:rsidR="007C009A" w:rsidRPr="007C009A" w:rsidRDefault="007C009A" w:rsidP="007C009A">
                  <w:pPr>
                    <w:widowControl/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60"/>
                    <w:jc w:val="left"/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</w:pPr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根据测量结果，</w:t>
                  </w:r>
                  <w:proofErr w:type="spellStart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Uc</w:t>
                  </w:r>
                  <w:proofErr w:type="spellEnd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=5.20V，t=21.6us。</w:t>
                  </w:r>
                </w:p>
                <w:p w14:paraId="07EC51B6" w14:textId="71028B52" w:rsidR="00F10F32" w:rsidRPr="007C009A" w:rsidRDefault="007C009A" w:rsidP="007C009A">
                  <w:pPr>
                    <w:widowControl/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60"/>
                    <w:jc w:val="left"/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</w:pPr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零输入响应是指当电路中有初始能量存储时，电路对输入信号的响应。本实验中，在测量零状态响应后，</w:t>
                  </w:r>
                  <w:r w:rsidR="005E5F00">
                    <w:rPr>
                      <w:rFonts w:ascii="宋体" w:eastAsia="宋体" w:hAnsi="宋体" w:cs="宋体" w:hint="eastAsia"/>
                      <w:color w:val="111111"/>
                      <w:kern w:val="0"/>
                      <w:szCs w:val="21"/>
                    </w:rPr>
                    <w:t>接脉冲信号源</w:t>
                  </w:r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，此时电容器两端有初始电压Uc0</w:t>
                  </w:r>
                  <w:r w:rsidR="005E5F00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=640</w:t>
                  </w:r>
                  <w:r w:rsidR="005E5F00">
                    <w:rPr>
                      <w:rFonts w:ascii="宋体" w:eastAsia="宋体" w:hAnsi="宋体" w:cs="宋体" w:hint="eastAsia"/>
                      <w:color w:val="111111"/>
                      <w:kern w:val="0"/>
                      <w:szCs w:val="21"/>
                    </w:rPr>
                    <w:t>m</w:t>
                  </w:r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V。由于电容器会通过电阻放电，所以</w:t>
                  </w:r>
                  <w:proofErr w:type="spellStart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Uc</w:t>
                  </w:r>
                  <w:proofErr w:type="spellEnd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会随着时间逐渐减小，呈现出一个指数衰减的过程，直到达到稳态值0V。这个过程可以用以下公式描述：Uc0是初始电压值。根据测量结果，</w:t>
                  </w:r>
                  <w:proofErr w:type="spellStart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Uc</w:t>
                  </w:r>
                  <w:proofErr w:type="spellEnd"/>
                  <w:r w:rsidRPr="007C009A">
                    <w:rPr>
                      <w:rFonts w:ascii="宋体" w:eastAsia="宋体" w:hAnsi="宋体" w:cs="宋体"/>
                      <w:color w:val="111111"/>
                      <w:kern w:val="0"/>
                      <w:szCs w:val="21"/>
                    </w:rPr>
                    <w:t>=640mV，t=22.2us。</w:t>
                  </w:r>
                </w:p>
              </w:txbxContent>
            </v:textbox>
          </v:shape>
        </w:pict>
      </w:r>
    </w:p>
    <w:p w14:paraId="32C0208D" w14:textId="77777777" w:rsidR="00060E77" w:rsidRPr="00E827A4" w:rsidRDefault="00060E77" w:rsidP="001065BC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27A4">
        <w:rPr>
          <w:rFonts w:ascii="Times New Roman" w:hAnsiTheme="minorEastAsia" w:cs="Times New Roman"/>
          <w:b/>
          <w:sz w:val="24"/>
          <w:szCs w:val="24"/>
        </w:rPr>
        <w:lastRenderedPageBreak/>
        <w:t>实验</w:t>
      </w:r>
      <w:r w:rsidR="00E827A4" w:rsidRPr="00E827A4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="00C52BD2">
        <w:rPr>
          <w:rFonts w:ascii="Times New Roman" w:hAnsi="Times New Roman" w:cs="Times New Roman" w:hint="eastAsia"/>
          <w:b/>
          <w:sz w:val="24"/>
          <w:szCs w:val="24"/>
        </w:rPr>
        <w:t xml:space="preserve">  </w:t>
      </w:r>
      <w:r w:rsidRPr="00E827A4">
        <w:rPr>
          <w:rFonts w:ascii="Times New Roman" w:hAnsiTheme="minorEastAsia" w:cs="Times New Roman"/>
          <w:b/>
          <w:sz w:val="24"/>
          <w:szCs w:val="24"/>
        </w:rPr>
        <w:t>二阶电路响应的研究</w:t>
      </w:r>
    </w:p>
    <w:p w14:paraId="0FADA21C" w14:textId="77777777" w:rsidR="009051E9" w:rsidRDefault="009051E9" w:rsidP="001065BC">
      <w:pPr>
        <w:spacing w:line="288" w:lineRule="auto"/>
        <w:rPr>
          <w:rFonts w:ascii="Times New Roman" w:hAnsiTheme="minorEastAsia" w:cs="Times New Roman"/>
          <w:b/>
          <w:sz w:val="24"/>
          <w:szCs w:val="24"/>
        </w:rPr>
      </w:pPr>
    </w:p>
    <w:p w14:paraId="1330BA55" w14:textId="77777777" w:rsidR="00060E77" w:rsidRPr="00E827A4" w:rsidRDefault="00060E77" w:rsidP="001065BC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E827A4">
        <w:rPr>
          <w:rFonts w:ascii="Times New Roman" w:hAnsiTheme="minorEastAsia" w:cs="Times New Roman"/>
          <w:b/>
          <w:sz w:val="24"/>
          <w:szCs w:val="24"/>
        </w:rPr>
        <w:t>一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E827A4">
        <w:rPr>
          <w:rFonts w:ascii="Times New Roman" w:hAnsiTheme="minorEastAsia" w:cs="Times New Roman"/>
          <w:b/>
          <w:sz w:val="24"/>
          <w:szCs w:val="24"/>
        </w:rPr>
        <w:t>实验目的</w:t>
      </w:r>
    </w:p>
    <w:p w14:paraId="4F68FE28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1. </w:t>
      </w:r>
      <w:r w:rsidRPr="00B8411B">
        <w:rPr>
          <w:rFonts w:ascii="Times New Roman" w:hAnsiTheme="minorEastAsia" w:cs="Times New Roman"/>
          <w:sz w:val="24"/>
          <w:szCs w:val="24"/>
        </w:rPr>
        <w:t>观测二阶电路在过阻尼、临界阻尼和欠阻尼三种</w:t>
      </w:r>
      <w:r w:rsidR="00E827A4">
        <w:rPr>
          <w:rFonts w:ascii="Times New Roman" w:hAnsiTheme="minorEastAsia" w:cs="Times New Roman" w:hint="eastAsia"/>
          <w:sz w:val="24"/>
          <w:szCs w:val="24"/>
        </w:rPr>
        <w:t>状态</w:t>
      </w:r>
      <w:r w:rsidRPr="00B8411B">
        <w:rPr>
          <w:rFonts w:ascii="Times New Roman" w:hAnsiTheme="minorEastAsia" w:cs="Times New Roman"/>
          <w:sz w:val="24"/>
          <w:szCs w:val="24"/>
        </w:rPr>
        <w:t>下的响应波形，加深对二阶电路响应的认识和理解。</w:t>
      </w:r>
    </w:p>
    <w:p w14:paraId="09EB35FA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2. </w:t>
      </w:r>
      <w:r w:rsidRPr="00B8411B">
        <w:rPr>
          <w:rFonts w:ascii="Times New Roman" w:hAnsiTheme="minorEastAsia" w:cs="Times New Roman"/>
          <w:sz w:val="24"/>
          <w:szCs w:val="24"/>
        </w:rPr>
        <w:t>掌握振荡角频率和衰减系数的概念。</w:t>
      </w:r>
    </w:p>
    <w:p w14:paraId="1F826B73" w14:textId="77777777" w:rsidR="00060E77" w:rsidRDefault="00060E77" w:rsidP="00845785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3. </w:t>
      </w:r>
      <w:r w:rsidRPr="00B8411B">
        <w:rPr>
          <w:rFonts w:ascii="Times New Roman" w:hAnsiTheme="minorEastAsia" w:cs="Times New Roman"/>
          <w:sz w:val="24"/>
          <w:szCs w:val="24"/>
        </w:rPr>
        <w:t>进一步熟悉示波器的操作。</w:t>
      </w:r>
    </w:p>
    <w:p w14:paraId="6960D405" w14:textId="77777777" w:rsidR="00E827A4" w:rsidRDefault="00E827A4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</w:rPr>
      </w:pPr>
      <w:r w:rsidRPr="00DB408F">
        <w:rPr>
          <w:rFonts w:ascii="Times New Roman" w:hAnsiTheme="minorEastAsia" w:cs="Times New Roman"/>
          <w:b/>
          <w:sz w:val="24"/>
          <w:szCs w:val="24"/>
        </w:rPr>
        <w:t>二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DB408F">
        <w:rPr>
          <w:rFonts w:ascii="Times New Roman" w:hAnsiTheme="minorEastAsia" w:cs="Times New Roman"/>
          <w:b/>
          <w:sz w:val="24"/>
          <w:szCs w:val="24"/>
        </w:rPr>
        <w:t>实验</w:t>
      </w:r>
      <w:r>
        <w:rPr>
          <w:rFonts w:ascii="Times New Roman" w:hAnsiTheme="minorEastAsia" w:cs="Times New Roman" w:hint="eastAsia"/>
          <w:b/>
          <w:sz w:val="24"/>
          <w:szCs w:val="24"/>
        </w:rPr>
        <w:t>设备</w:t>
      </w:r>
    </w:p>
    <w:p w14:paraId="42B2BB54" w14:textId="77777777" w:rsidR="00E827A4" w:rsidRPr="000638BA" w:rsidRDefault="00E827A4" w:rsidP="001065BC">
      <w:pPr>
        <w:spacing w:line="288" w:lineRule="auto"/>
        <w:ind w:firstLineChars="196" w:firstLine="470"/>
        <w:rPr>
          <w:rFonts w:ascii="Times New Roman" w:hAnsiTheme="minorEastAsia" w:cs="Times New Roman"/>
          <w:b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1.</w:t>
      </w:r>
      <w:r w:rsidRPr="00AF7570">
        <w:rPr>
          <w:rFonts w:ascii="Times New Roman" w:hAnsiTheme="minorEastAsia" w:cs="Times New Roman" w:hint="eastAsia"/>
          <w:sz w:val="24"/>
          <w:szCs w:val="24"/>
        </w:rPr>
        <w:t>电路分析综合实验箱</w:t>
      </w:r>
    </w:p>
    <w:p w14:paraId="5DC9547D" w14:textId="77777777" w:rsidR="00E827A4" w:rsidRDefault="00E827A4" w:rsidP="001065BC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2.</w:t>
      </w:r>
      <w:r>
        <w:rPr>
          <w:rFonts w:ascii="Times New Roman" w:hAnsiTheme="minorEastAsia" w:cs="Times New Roman" w:hint="eastAsia"/>
          <w:sz w:val="24"/>
          <w:szCs w:val="24"/>
        </w:rPr>
        <w:t>双</w:t>
      </w:r>
      <w:proofErr w:type="gramStart"/>
      <w:r>
        <w:rPr>
          <w:rFonts w:ascii="Times New Roman" w:hAnsiTheme="minorEastAsia" w:cs="Times New Roman" w:hint="eastAsia"/>
          <w:sz w:val="24"/>
          <w:szCs w:val="24"/>
        </w:rPr>
        <w:t>踪</w:t>
      </w:r>
      <w:proofErr w:type="gramEnd"/>
      <w:r>
        <w:rPr>
          <w:rFonts w:ascii="Times New Roman" w:hAnsiTheme="minorEastAsia" w:cs="Times New Roman" w:hint="eastAsia"/>
          <w:sz w:val="24"/>
          <w:szCs w:val="24"/>
        </w:rPr>
        <w:t>示波器</w:t>
      </w:r>
    </w:p>
    <w:p w14:paraId="0FBB2A7C" w14:textId="77777777" w:rsidR="00E827A4" w:rsidRPr="000638BA" w:rsidRDefault="002A36D0" w:rsidP="001065BC">
      <w:pPr>
        <w:spacing w:line="288" w:lineRule="auto"/>
        <w:ind w:firstLine="46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 xml:space="preserve">3. </w:t>
      </w:r>
      <w:r w:rsidR="00E827A4">
        <w:rPr>
          <w:rFonts w:ascii="Times New Roman" w:hAnsiTheme="minorEastAsia" w:cs="Times New Roman" w:hint="eastAsia"/>
          <w:sz w:val="24"/>
          <w:szCs w:val="24"/>
        </w:rPr>
        <w:t>变阻箱</w:t>
      </w:r>
    </w:p>
    <w:p w14:paraId="1A59A02E" w14:textId="77777777" w:rsidR="00060E77" w:rsidRPr="00B17EC7" w:rsidRDefault="00D61333" w:rsidP="00686E56">
      <w:pPr>
        <w:spacing w:beforeLines="10" w:before="31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三</w:t>
      </w:r>
      <w:r w:rsidR="004035E8">
        <w:rPr>
          <w:rFonts w:ascii="Times New Roman" w:hAnsi="Times New Roman" w:cs="Times New Roman" w:hint="eastAsia"/>
          <w:b/>
          <w:sz w:val="24"/>
          <w:szCs w:val="24"/>
        </w:rPr>
        <w:t>、</w:t>
      </w:r>
      <w:r w:rsidR="00060E77" w:rsidRPr="00B17EC7">
        <w:rPr>
          <w:rFonts w:ascii="Times New Roman" w:hAnsiTheme="minorEastAsia" w:cs="Times New Roman"/>
          <w:b/>
          <w:sz w:val="24"/>
          <w:szCs w:val="24"/>
        </w:rPr>
        <w:t>实验内容</w:t>
      </w:r>
    </w:p>
    <w:p w14:paraId="7B62C2F9" w14:textId="77777777" w:rsidR="00B1653D" w:rsidRPr="006039C5" w:rsidRDefault="00B1653D" w:rsidP="00686E56">
      <w:pPr>
        <w:spacing w:afterLines="20" w:after="62" w:line="288" w:lineRule="auto"/>
        <w:ind w:firstLineChars="196" w:firstLine="472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6039C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039C5">
        <w:rPr>
          <w:rFonts w:ascii="Times New Roman" w:hAnsi="Times New Roman" w:cs="Times New Roman"/>
          <w:b/>
          <w:i/>
          <w:sz w:val="24"/>
          <w:szCs w:val="24"/>
        </w:rPr>
        <w:t>RLC</w:t>
      </w:r>
      <w:r w:rsidRPr="006039C5">
        <w:rPr>
          <w:rFonts w:ascii="Times New Roman" w:hAnsiTheme="minorEastAsia" w:cs="Times New Roman"/>
          <w:b/>
          <w:sz w:val="24"/>
          <w:szCs w:val="24"/>
        </w:rPr>
        <w:t>二阶电路的零状态响应</w:t>
      </w:r>
    </w:p>
    <w:p w14:paraId="16DEC87D" w14:textId="77777777" w:rsidR="00B1653D" w:rsidRPr="00B8411B" w:rsidRDefault="00B1653D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A90367" wp14:editId="7EF4730F">
            <wp:extent cx="4234691" cy="1872000"/>
            <wp:effectExtent l="19050" t="0" r="0" b="0"/>
            <wp:docPr id="228" name="图片 18" descr="Figure 4.1b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4.1b.bmp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34691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E2AF7" w14:textId="77777777" w:rsidR="00B1653D" w:rsidRPr="00B8411B" w:rsidRDefault="00B1653D" w:rsidP="00686E56">
      <w:pPr>
        <w:spacing w:afterLines="50" w:after="156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1</w:t>
      </w:r>
    </w:p>
    <w:p w14:paraId="4983317A" w14:textId="77777777" w:rsidR="00B1653D" w:rsidRPr="00B8411B" w:rsidRDefault="00B1653D" w:rsidP="005F73F2">
      <w:pPr>
        <w:numPr>
          <w:ilvl w:val="0"/>
          <w:numId w:val="1"/>
        </w:numPr>
        <w:spacing w:line="288" w:lineRule="auto"/>
        <w:jc w:val="left"/>
        <w:rPr>
          <w:rFonts w:ascii="Times New Roman" w:hAnsi="Times New Roman" w:cs="Times New Roman"/>
          <w:b/>
          <w:vanish/>
          <w:sz w:val="24"/>
          <w:szCs w:val="24"/>
        </w:rPr>
      </w:pPr>
    </w:p>
    <w:p w14:paraId="490DF6F4" w14:textId="77777777" w:rsidR="00B1653D" w:rsidRPr="00B8411B" w:rsidRDefault="00B1653D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2EF1531" wp14:editId="290CAD54">
            <wp:extent cx="2690182" cy="1188000"/>
            <wp:effectExtent l="19050" t="0" r="0" b="0"/>
            <wp:docPr id="229" name="图片 8" descr="Figure 3.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2.bmp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0182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7BC1E" w14:textId="77777777" w:rsidR="00B1653D" w:rsidRPr="00B8411B" w:rsidRDefault="00B1653D" w:rsidP="00686E56">
      <w:pPr>
        <w:spacing w:beforeLines="20" w:before="62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2</w:t>
      </w:r>
    </w:p>
    <w:p w14:paraId="04889DB3" w14:textId="77777777" w:rsidR="00845785" w:rsidRDefault="00845785" w:rsidP="00845785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试电路如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为变阻箱，电容</w:t>
      </w:r>
      <w:r w:rsidRPr="00845785">
        <w:rPr>
          <w:rFonts w:ascii="Times New Roman" w:hAnsiTheme="minorEastAsia" w:cs="Times New Roman" w:hint="eastAsia"/>
          <w:i/>
          <w:sz w:val="24"/>
          <w:szCs w:val="24"/>
        </w:rPr>
        <w:t>C</w:t>
      </w:r>
      <w:r>
        <w:rPr>
          <w:rFonts w:ascii="Times New Roman" w:hAnsiTheme="minorEastAsia" w:cs="Times New Roman" w:hint="eastAsia"/>
          <w:sz w:val="24"/>
          <w:szCs w:val="24"/>
        </w:rPr>
        <w:t xml:space="preserve"> = 0.01</w:t>
      </w:r>
      <w:r w:rsidRPr="00845785">
        <w:rPr>
          <w:rFonts w:ascii="Times New Roman" w:eastAsia="宋体" w:hAnsi="Times New Roman" w:cs="Times New Roman"/>
          <w:sz w:val="24"/>
          <w:szCs w:val="24"/>
        </w:rPr>
        <w:t>μ</w:t>
      </w:r>
      <w:r>
        <w:rPr>
          <w:rFonts w:ascii="Times New Roman" w:hAnsiTheme="minorEastAsia" w:cs="Times New Roman" w:hint="eastAsia"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，电感</w:t>
      </w:r>
      <w:r w:rsidRPr="00845785">
        <w:rPr>
          <w:rFonts w:ascii="Times New Roman" w:hAnsiTheme="minorEastAsia" w:cs="Times New Roman" w:hint="eastAsia"/>
          <w:i/>
          <w:sz w:val="24"/>
          <w:szCs w:val="24"/>
        </w:rPr>
        <w:t>L</w:t>
      </w:r>
      <w:r>
        <w:rPr>
          <w:rFonts w:ascii="Times New Roman" w:hAnsiTheme="minorEastAsia" w:cs="Times New Roman" w:hint="eastAsia"/>
          <w:sz w:val="24"/>
          <w:szCs w:val="24"/>
        </w:rPr>
        <w:t xml:space="preserve"> = 2.7mH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0816847E" w14:textId="77777777" w:rsidR="00AB5F18" w:rsidRDefault="00845785" w:rsidP="00AB5F18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零状态响应的输入信号如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所示</w:t>
      </w:r>
      <w:r>
        <w:rPr>
          <w:rFonts w:ascii="Times New Roman" w:hAnsiTheme="minorEastAsia" w:cs="Times New Roman" w:hint="eastAsia"/>
          <w:sz w:val="24"/>
          <w:szCs w:val="24"/>
        </w:rPr>
        <w:t>，幅度为</w:t>
      </w:r>
      <w:r>
        <w:rPr>
          <w:rFonts w:ascii="Times New Roman" w:hAnsiTheme="minorEastAsia" w:cs="Times New Roman" w:hint="eastAsia"/>
          <w:sz w:val="24"/>
          <w:szCs w:val="24"/>
        </w:rPr>
        <w:t>5V</w:t>
      </w:r>
      <w:r>
        <w:rPr>
          <w:rFonts w:ascii="Times New Roman" w:hAnsiTheme="minorEastAsia" w:cs="Times New Roman" w:hint="eastAsia"/>
          <w:sz w:val="24"/>
          <w:szCs w:val="24"/>
        </w:rPr>
        <w:t>，周期为</w:t>
      </w:r>
      <w:r>
        <w:rPr>
          <w:rFonts w:ascii="Times New Roman" w:hAnsiTheme="minorEastAsia" w:cs="Times New Roman" w:hint="eastAsia"/>
          <w:sz w:val="24"/>
          <w:szCs w:val="24"/>
        </w:rPr>
        <w:t>1ms</w:t>
      </w:r>
      <w:r>
        <w:rPr>
          <w:rFonts w:ascii="Times New Roman" w:hAnsiTheme="minorEastAsia" w:cs="Times New Roman" w:hint="eastAsia"/>
          <w:sz w:val="24"/>
          <w:szCs w:val="24"/>
        </w:rPr>
        <w:t>，脉宽为</w:t>
      </w:r>
      <w:r>
        <w:rPr>
          <w:rFonts w:ascii="Times New Roman" w:hAnsiTheme="minorEastAsia" w:cs="Times New Roman" w:hint="eastAsia"/>
          <w:sz w:val="24"/>
          <w:szCs w:val="24"/>
        </w:rPr>
        <w:t>0.5ms</w:t>
      </w:r>
      <w:r w:rsidR="00AB5F18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62E58C8B" w14:textId="77777777" w:rsidR="00AF3E15" w:rsidRDefault="00B1653D" w:rsidP="00AF3E15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，观察</w:t>
      </w:r>
      <w:r w:rsidRPr="00B8411B">
        <w:rPr>
          <w:rFonts w:ascii="Times New Roman" w:hAnsi="Times New Roman" w:cs="Times New Roman"/>
          <w:i/>
          <w:sz w:val="24"/>
          <w:szCs w:val="24"/>
        </w:rPr>
        <w:t>RLC</w:t>
      </w:r>
      <w:r w:rsidRPr="00B8411B">
        <w:rPr>
          <w:rFonts w:ascii="Times New Roman" w:hAnsiTheme="minorEastAsia" w:cs="Times New Roman"/>
          <w:sz w:val="24"/>
          <w:szCs w:val="24"/>
        </w:rPr>
        <w:t>二阶电路零</w:t>
      </w:r>
      <w:r>
        <w:rPr>
          <w:rFonts w:ascii="Times New Roman" w:hAnsiTheme="minorEastAsia" w:cs="Times New Roman" w:hint="eastAsia"/>
          <w:sz w:val="24"/>
          <w:szCs w:val="24"/>
        </w:rPr>
        <w:t>状态</w:t>
      </w:r>
      <w:r w:rsidRPr="00B8411B">
        <w:rPr>
          <w:rFonts w:ascii="Times New Roman" w:hAnsiTheme="minorEastAsia" w:cs="Times New Roman"/>
          <w:sz w:val="24"/>
          <w:szCs w:val="24"/>
        </w:rPr>
        <w:t>响应的三种</w:t>
      </w:r>
      <w:r>
        <w:rPr>
          <w:rFonts w:ascii="Times New Roman" w:hAnsiTheme="minorEastAsia" w:cs="Times New Roman" w:hint="eastAsia"/>
          <w:sz w:val="24"/>
          <w:szCs w:val="24"/>
        </w:rPr>
        <w:t>状态</w:t>
      </w:r>
      <w:r w:rsidRPr="00B8411B">
        <w:rPr>
          <w:rFonts w:ascii="Times New Roman" w:hAnsiTheme="minorEastAsia" w:cs="Times New Roman"/>
          <w:sz w:val="24"/>
          <w:szCs w:val="24"/>
        </w:rPr>
        <w:t>波形（欠阻尼、临界阻尼和过阻尼），</w:t>
      </w:r>
      <w:r>
        <w:rPr>
          <w:rFonts w:ascii="Times New Roman" w:hAnsiTheme="minorEastAsia" w:cs="Times New Roman" w:hint="eastAsia"/>
          <w:sz w:val="24"/>
          <w:szCs w:val="24"/>
        </w:rPr>
        <w:t>将波形存储到</w:t>
      </w:r>
      <w:r w:rsidRPr="002B75D1">
        <w:rPr>
          <w:rFonts w:ascii="Times New Roman" w:hAnsiTheme="minorEastAsia" w:cs="Times New Roman" w:hint="eastAsia"/>
          <w:i/>
          <w:sz w:val="24"/>
          <w:szCs w:val="24"/>
        </w:rPr>
        <w:t>U</w:t>
      </w:r>
      <w:r>
        <w:rPr>
          <w:rFonts w:ascii="Times New Roman" w:hAnsiTheme="minorEastAsia" w:cs="Times New Roman" w:hint="eastAsia"/>
          <w:sz w:val="24"/>
          <w:szCs w:val="24"/>
        </w:rPr>
        <w:t>盘，</w:t>
      </w:r>
      <w:r w:rsidR="00B2005D">
        <w:rPr>
          <w:rFonts w:ascii="Times New Roman" w:hAnsiTheme="minorEastAsia" w:cs="Times New Roman" w:hint="eastAsia"/>
          <w:sz w:val="24"/>
          <w:szCs w:val="24"/>
        </w:rPr>
        <w:t>课后</w:t>
      </w:r>
      <w:r w:rsidR="00626F58">
        <w:rPr>
          <w:rFonts w:ascii="Times New Roman" w:hAnsiTheme="minorEastAsia" w:cs="Times New Roman" w:hint="eastAsia"/>
          <w:sz w:val="24"/>
          <w:szCs w:val="24"/>
        </w:rPr>
        <w:t>粘</w:t>
      </w:r>
      <w:r w:rsidR="00B2005D">
        <w:rPr>
          <w:rFonts w:ascii="Times New Roman" w:hAnsiTheme="minorEastAsia" w:cs="Times New Roman" w:hint="eastAsia"/>
          <w:sz w:val="24"/>
          <w:szCs w:val="24"/>
        </w:rPr>
        <w:t>贴在图</w:t>
      </w:r>
      <w:r w:rsidR="00B2005D">
        <w:rPr>
          <w:rFonts w:ascii="Times New Roman" w:hAnsiTheme="minorEastAsia" w:cs="Times New Roman" w:hint="eastAsia"/>
          <w:sz w:val="24"/>
          <w:szCs w:val="24"/>
        </w:rPr>
        <w:t>4.3</w:t>
      </w:r>
      <w:r w:rsidR="00B2005D">
        <w:rPr>
          <w:rFonts w:ascii="Times New Roman" w:hAnsiTheme="minorEastAsia" w:cs="Times New Roman" w:hint="eastAsia"/>
          <w:sz w:val="24"/>
          <w:szCs w:val="24"/>
        </w:rPr>
        <w:t>上相应方框处。</w:t>
      </w:r>
      <w:r w:rsidRPr="002A36D0">
        <w:rPr>
          <w:rFonts w:ascii="Times New Roman" w:hAnsiTheme="minorEastAsia" w:cs="Times New Roman" w:hint="eastAsia"/>
          <w:b/>
          <w:sz w:val="24"/>
          <w:szCs w:val="24"/>
        </w:rPr>
        <w:t>要求：</w:t>
      </w:r>
      <w:r w:rsidR="00AF3E15">
        <w:rPr>
          <w:rFonts w:ascii="Times New Roman" w:hAnsiTheme="minorEastAsia" w:cs="Times New Roman" w:hint="eastAsia"/>
          <w:sz w:val="24"/>
          <w:szCs w:val="24"/>
        </w:rPr>
        <w:t>记录临近阻尼</w:t>
      </w:r>
      <w:r w:rsidR="00AF3E15" w:rsidRPr="00B8411B">
        <w:rPr>
          <w:rFonts w:ascii="Times New Roman" w:hAnsiTheme="minorEastAsia" w:cs="Times New Roman"/>
          <w:sz w:val="24"/>
          <w:szCs w:val="24"/>
        </w:rPr>
        <w:t>状态下的临界阻值</w:t>
      </w:r>
      <w:r w:rsidR="00AF3E15">
        <w:rPr>
          <w:rFonts w:ascii="Times New Roman" w:hAnsiTheme="minorEastAsia" w:cs="Times New Roman" w:hint="eastAsia"/>
          <w:sz w:val="24"/>
          <w:szCs w:val="24"/>
        </w:rPr>
        <w:t>：</w:t>
      </w:r>
    </w:p>
    <w:p w14:paraId="1B4DA83C" w14:textId="08F35B10" w:rsidR="00AF3E15" w:rsidRPr="00D43E7E" w:rsidRDefault="00AF3E15" w:rsidP="00AF3E15">
      <w:pPr>
        <w:spacing w:line="288" w:lineRule="auto"/>
        <w:ind w:firstLineChars="350" w:firstLine="843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b/>
          <w:i/>
          <w:sz w:val="24"/>
          <w:szCs w:val="24"/>
        </w:rPr>
        <w:t>R</w:t>
      </w:r>
      <w:r w:rsidRPr="00AF3E15">
        <w:rPr>
          <w:rFonts w:ascii="Times New Roman" w:hAnsi="Times New Roman" w:cs="Times New Roman" w:hint="eastAsia"/>
          <w:b/>
          <w:sz w:val="24"/>
          <w:szCs w:val="24"/>
          <w:vertAlign w:val="subscript"/>
        </w:rPr>
        <w:t>临界</w:t>
      </w:r>
      <w:r w:rsidR="00626F58" w:rsidRPr="00626F58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D43E7E">
        <w:rPr>
          <w:rFonts w:ascii="Times New Roman" w:hAnsi="Times New Roman" w:cs="Times New Roman" w:hint="eastAsia"/>
          <w:b/>
          <w:sz w:val="24"/>
          <w:szCs w:val="24"/>
        </w:rPr>
        <w:t>=</w:t>
      </w:r>
      <w:r w:rsidR="00626F5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5E5F00">
        <w:rPr>
          <w:rFonts w:ascii="Times New Roman" w:hAnsi="Times New Roman" w:cs="Times New Roman"/>
          <w:b/>
          <w:sz w:val="24"/>
          <w:szCs w:val="24"/>
          <w:u w:val="single"/>
        </w:rPr>
        <w:t>830</w:t>
      </w:r>
      <w:r w:rsidR="005E5F00">
        <w:rPr>
          <w:rFonts w:ascii="Times New Roman" w:hAnsi="Times New Roman" w:cs="Times New Roman" w:hint="eastAsia"/>
          <w:b/>
          <w:sz w:val="24"/>
          <w:szCs w:val="24"/>
          <w:u w:val="single"/>
        </w:rPr>
        <w:t>Ω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</w:p>
    <w:p w14:paraId="0D3BC351" w14:textId="77777777" w:rsidR="00B1653D" w:rsidRDefault="00B1653D" w:rsidP="00B2005D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</w:p>
    <w:p w14:paraId="48C0B2C6" w14:textId="77777777" w:rsidR="00B2005D" w:rsidRDefault="002E7A1B" w:rsidP="00B2005D">
      <w:pPr>
        <w:spacing w:line="288" w:lineRule="auto"/>
        <w:jc w:val="center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</w:r>
      <w:r>
        <w:rPr>
          <w:rFonts w:ascii="Times New Roman" w:hAnsi="Times New Roman" w:cs="Times New Roman"/>
          <w:b/>
          <w:sz w:val="24"/>
          <w:szCs w:val="24"/>
        </w:rPr>
        <w:pict w14:anchorId="5FCB1D17">
          <v:group id="_x0000_s1205" editas="canvas" style="width:463.75pt;height:474.7pt;mso-position-horizontal-relative:char;mso-position-vertical-relative:line" coordorigin="1724,1650" coordsize="9275,9494">
            <o:lock v:ext="edit" aspectratio="t"/>
            <v:shape id="_x0000_s1206" type="#_x0000_t75" style="position:absolute;left:1724;top:1650;width:9275;height:9494" o:preferrelative="f">
              <v:fill o:detectmouseclick="t"/>
              <v:path o:extrusionok="t" o:connecttype="none"/>
              <o:lock v:ext="edit" text="t"/>
            </v:shape>
            <v:rect id="_x0000_s1207" style="position:absolute;left:1724;top:1650;width:4535;height:4649">
              <v:textbox>
                <w:txbxContent>
                  <w:p w14:paraId="626EC264" w14:textId="67B464AD" w:rsidR="00F10F32" w:rsidRDefault="005E5F00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22C7A9BC" wp14:editId="261AA839">
                          <wp:extent cx="2674620" cy="2008505"/>
                          <wp:effectExtent l="0" t="0" r="0" b="0"/>
                          <wp:docPr id="19" name="图片 1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74620" cy="2008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675CF728" w14:textId="77777777" w:rsidR="00F10F32" w:rsidRDefault="00F10F32" w:rsidP="005E5F00">
                    <w:pPr>
                      <w:spacing w:line="288" w:lineRule="auto"/>
                      <w:rPr>
                        <w:sz w:val="24"/>
                        <w:szCs w:val="24"/>
                      </w:rPr>
                    </w:pPr>
                  </w:p>
                  <w:p w14:paraId="748294CB" w14:textId="77777777" w:rsidR="00F10F32" w:rsidRPr="008104A3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欠阻尼</w:t>
                    </w:r>
                  </w:p>
                </w:txbxContent>
              </v:textbox>
            </v:rect>
            <v:rect id="_x0000_s1208" style="position:absolute;left:6464;top:1650;width:4535;height:4649">
              <v:textbox>
                <w:txbxContent>
                  <w:p w14:paraId="11D6B6D4" w14:textId="4CB69890" w:rsidR="00F10F32" w:rsidRDefault="005E5F00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7433B446" wp14:editId="1E981DA9">
                          <wp:extent cx="2674620" cy="2008505"/>
                          <wp:effectExtent l="0" t="0" r="0" b="0"/>
                          <wp:docPr id="20" name="图片 2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74620" cy="2008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7530ADA4" w14:textId="77777777" w:rsidR="00F10F32" w:rsidRPr="008104A3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临界阻尼</w:t>
                    </w:r>
                  </w:p>
                </w:txbxContent>
              </v:textbox>
            </v:rect>
            <v:rect id="_x0000_s1249" style="position:absolute;left:1724;top:6495;width:4535;height:4649">
              <v:textbox>
                <w:txbxContent>
                  <w:p w14:paraId="45FAF8A6" w14:textId="0BBD7B15" w:rsidR="00F10F32" w:rsidRDefault="005E5F00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03AC2149" wp14:editId="492AD86C">
                          <wp:extent cx="2674620" cy="2008505"/>
                          <wp:effectExtent l="0" t="0" r="0" b="0"/>
                          <wp:docPr id="21" name="图片 2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74620" cy="2008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4821DC2F" w14:textId="77777777" w:rsidR="00F10F32" w:rsidRPr="008104A3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过阻尼</w:t>
                    </w:r>
                  </w:p>
                </w:txbxContent>
              </v:textbox>
            </v:rect>
            <w10:anchorlock/>
          </v:group>
        </w:pict>
      </w:r>
    </w:p>
    <w:p w14:paraId="23972030" w14:textId="77777777" w:rsidR="00304F98" w:rsidRDefault="00B2005D" w:rsidP="00686E56">
      <w:pPr>
        <w:spacing w:beforeLines="20" w:before="62" w:line="288" w:lineRule="auto"/>
        <w:jc w:val="center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图</w:t>
      </w:r>
      <w:r>
        <w:rPr>
          <w:rFonts w:ascii="Times New Roman" w:hAnsiTheme="minorEastAsia" w:cs="Times New Roman" w:hint="eastAsia"/>
          <w:sz w:val="24"/>
          <w:szCs w:val="24"/>
        </w:rPr>
        <w:t>4.3</w:t>
      </w:r>
    </w:p>
    <w:p w14:paraId="77BA8523" w14:textId="77777777" w:rsidR="00060E77" w:rsidRPr="00B17EC7" w:rsidRDefault="00304F98" w:rsidP="00686E56">
      <w:pPr>
        <w:spacing w:afterLines="20" w:after="62"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2</w:t>
      </w:r>
      <w:r w:rsidR="00060E77" w:rsidRPr="00B17EC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060E77" w:rsidRPr="00B17EC7">
        <w:rPr>
          <w:rFonts w:ascii="Times New Roman" w:hAnsi="Times New Roman" w:cs="Times New Roman"/>
          <w:b/>
          <w:i/>
          <w:sz w:val="24"/>
          <w:szCs w:val="24"/>
        </w:rPr>
        <w:t>RLC</w:t>
      </w:r>
      <w:r w:rsidR="00060E77" w:rsidRPr="00B17EC7">
        <w:rPr>
          <w:rFonts w:ascii="Times New Roman" w:hAnsiTheme="minorEastAsia" w:cs="Times New Roman"/>
          <w:b/>
          <w:sz w:val="24"/>
          <w:szCs w:val="24"/>
        </w:rPr>
        <w:t>二阶电路的零输入响应</w:t>
      </w:r>
    </w:p>
    <w:p w14:paraId="4992764B" w14:textId="77777777" w:rsidR="00B17EC7" w:rsidRDefault="00B17EC7" w:rsidP="00291B0F">
      <w:pPr>
        <w:spacing w:line="288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B17EC7">
        <w:rPr>
          <w:rFonts w:ascii="Times New Roman" w:hAnsiTheme="minorEastAsia" w:cs="Times New Roman"/>
          <w:noProof/>
          <w:sz w:val="24"/>
          <w:szCs w:val="24"/>
        </w:rPr>
        <w:drawing>
          <wp:inline distT="0" distB="0" distL="0" distR="0" wp14:anchorId="0E27EC20" wp14:editId="2C9A4944">
            <wp:extent cx="4110141" cy="1872000"/>
            <wp:effectExtent l="19050" t="0" r="4659" b="0"/>
            <wp:docPr id="225" name="图片 17" descr="Figure 4.4b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4.4b.bmp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10141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0E85A" w14:textId="77777777" w:rsidR="006039C5" w:rsidRPr="00B8411B" w:rsidRDefault="006039C5" w:rsidP="00686E56">
      <w:pPr>
        <w:spacing w:afterLines="50" w:after="156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D61333"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38A6">
        <w:rPr>
          <w:rFonts w:ascii="Times New Roman" w:hAnsi="Times New Roman" w:cs="Times New Roman" w:hint="eastAsia"/>
          <w:sz w:val="24"/>
          <w:szCs w:val="24"/>
        </w:rPr>
        <w:t>4</w:t>
      </w:r>
    </w:p>
    <w:p w14:paraId="736E74A6" w14:textId="77777777" w:rsidR="00B17EC7" w:rsidRDefault="00B17EC7" w:rsidP="001065BC">
      <w:pPr>
        <w:tabs>
          <w:tab w:val="left" w:pos="3119"/>
        </w:tabs>
        <w:spacing w:line="288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B17EC7">
        <w:rPr>
          <w:rFonts w:ascii="Times New Roman" w:hAnsiTheme="minorEastAsia" w:cs="Times New Roman"/>
          <w:noProof/>
          <w:sz w:val="24"/>
          <w:szCs w:val="24"/>
        </w:rPr>
        <w:lastRenderedPageBreak/>
        <w:drawing>
          <wp:inline distT="0" distB="0" distL="0" distR="0" wp14:anchorId="35F96DAD" wp14:editId="3CF153A0">
            <wp:extent cx="2723967" cy="1440000"/>
            <wp:effectExtent l="19050" t="0" r="183" b="0"/>
            <wp:docPr id="227" name="图片 4" descr="Figure 3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5.bmp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3967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DE7BB" w14:textId="77777777" w:rsidR="006039C5" w:rsidRPr="00B8411B" w:rsidRDefault="006039C5" w:rsidP="00291B0F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D61333"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38A6">
        <w:rPr>
          <w:rFonts w:ascii="Times New Roman" w:hAnsi="Times New Roman" w:cs="Times New Roman" w:hint="eastAsia"/>
          <w:sz w:val="24"/>
          <w:szCs w:val="24"/>
        </w:rPr>
        <w:t>5</w:t>
      </w:r>
    </w:p>
    <w:p w14:paraId="4C2FF2A2" w14:textId="77777777" w:rsidR="00291B0F" w:rsidRDefault="00291B0F" w:rsidP="00291B0F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试电路如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38A6"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为变阻箱，</w:t>
      </w:r>
      <w:r w:rsidR="00E65FDC" w:rsidRPr="00B8411B">
        <w:rPr>
          <w:rFonts w:ascii="Times New Roman" w:hAnsiTheme="minorEastAsia" w:cs="Times New Roman"/>
          <w:sz w:val="24"/>
          <w:szCs w:val="24"/>
        </w:rPr>
        <w:t>电容</w:t>
      </w:r>
      <w:r w:rsidR="00E65FDC" w:rsidRPr="00845785">
        <w:rPr>
          <w:rFonts w:ascii="Times New Roman" w:hAnsiTheme="minorEastAsia" w:cs="Times New Roman" w:hint="eastAsia"/>
          <w:i/>
          <w:sz w:val="24"/>
          <w:szCs w:val="24"/>
        </w:rPr>
        <w:t>C</w:t>
      </w:r>
      <w:r w:rsidR="00E65FDC">
        <w:rPr>
          <w:rFonts w:ascii="Times New Roman" w:hAnsiTheme="minorEastAsia" w:cs="Times New Roman" w:hint="eastAsia"/>
          <w:sz w:val="24"/>
          <w:szCs w:val="24"/>
        </w:rPr>
        <w:t xml:space="preserve"> = 0.01</w:t>
      </w:r>
      <w:r w:rsidR="00E65FDC" w:rsidRPr="00845785">
        <w:rPr>
          <w:rFonts w:ascii="Times New Roman" w:eastAsia="宋体" w:hAnsi="Times New Roman" w:cs="Times New Roman"/>
          <w:sz w:val="24"/>
          <w:szCs w:val="24"/>
        </w:rPr>
        <w:t>μ</w:t>
      </w:r>
      <w:r w:rsidR="00E65FDC">
        <w:rPr>
          <w:rFonts w:ascii="Times New Roman" w:hAnsiTheme="minorEastAsia" w:cs="Times New Roman" w:hint="eastAsia"/>
          <w:sz w:val="24"/>
          <w:szCs w:val="24"/>
        </w:rPr>
        <w:t>F</w:t>
      </w:r>
      <w:r w:rsidR="00E65FDC" w:rsidRPr="00B8411B">
        <w:rPr>
          <w:rFonts w:ascii="Times New Roman" w:hAnsiTheme="minorEastAsia" w:cs="Times New Roman"/>
          <w:sz w:val="24"/>
          <w:szCs w:val="24"/>
        </w:rPr>
        <w:t>，电感</w:t>
      </w:r>
      <w:r w:rsidR="00E65FDC" w:rsidRPr="00845785">
        <w:rPr>
          <w:rFonts w:ascii="Times New Roman" w:hAnsiTheme="minorEastAsia" w:cs="Times New Roman" w:hint="eastAsia"/>
          <w:i/>
          <w:sz w:val="24"/>
          <w:szCs w:val="24"/>
        </w:rPr>
        <w:t>L</w:t>
      </w:r>
      <w:r w:rsidR="00E65FDC">
        <w:rPr>
          <w:rFonts w:ascii="Times New Roman" w:hAnsiTheme="minorEastAsia" w:cs="Times New Roman" w:hint="eastAsia"/>
          <w:sz w:val="24"/>
          <w:szCs w:val="24"/>
        </w:rPr>
        <w:t xml:space="preserve"> = 2.7mH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667C1AE0" w14:textId="77777777" w:rsidR="00E65FDC" w:rsidRDefault="00291B0F" w:rsidP="00E65FDC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零输入响应的输入信号如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38A6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Theme="minorEastAsia" w:cs="Times New Roman"/>
          <w:sz w:val="24"/>
          <w:szCs w:val="24"/>
        </w:rPr>
        <w:t>所示</w:t>
      </w:r>
      <w:r>
        <w:rPr>
          <w:rFonts w:ascii="Times New Roman" w:hAnsiTheme="minorEastAsia" w:cs="Times New Roman" w:hint="eastAsia"/>
          <w:sz w:val="24"/>
          <w:szCs w:val="24"/>
        </w:rPr>
        <w:t>，幅度为</w:t>
      </w:r>
      <w:r>
        <w:rPr>
          <w:rFonts w:ascii="Times New Roman" w:hAnsiTheme="minorEastAsia" w:cs="Times New Roman" w:hint="eastAsia"/>
          <w:sz w:val="24"/>
          <w:szCs w:val="24"/>
        </w:rPr>
        <w:t>5V</w:t>
      </w:r>
      <w:r>
        <w:rPr>
          <w:rFonts w:ascii="Times New Roman" w:hAnsiTheme="minorEastAsia" w:cs="Times New Roman" w:hint="eastAsia"/>
          <w:sz w:val="24"/>
          <w:szCs w:val="24"/>
        </w:rPr>
        <w:t>，周期为</w:t>
      </w:r>
      <w:r>
        <w:rPr>
          <w:rFonts w:ascii="Times New Roman" w:hAnsiTheme="minorEastAsia" w:cs="Times New Roman" w:hint="eastAsia"/>
          <w:sz w:val="24"/>
          <w:szCs w:val="24"/>
        </w:rPr>
        <w:t>1ms</w:t>
      </w:r>
      <w:r>
        <w:rPr>
          <w:rFonts w:ascii="Times New Roman" w:hAnsiTheme="minorEastAsia" w:cs="Times New Roman" w:hint="eastAsia"/>
          <w:sz w:val="24"/>
          <w:szCs w:val="24"/>
        </w:rPr>
        <w:t>，脉宽为</w:t>
      </w:r>
      <w:r>
        <w:rPr>
          <w:rFonts w:ascii="Times New Roman" w:hAnsiTheme="minorEastAsia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μ</w:t>
      </w:r>
      <w:r>
        <w:rPr>
          <w:rFonts w:ascii="Times New Roman" w:hAnsiTheme="minorEastAsia" w:cs="Times New Roman" w:hint="eastAsia"/>
          <w:sz w:val="24"/>
          <w:szCs w:val="24"/>
        </w:rPr>
        <w:t>s</w:t>
      </w:r>
      <w:r w:rsidR="00E65FDC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421FDE0A" w14:textId="77777777" w:rsidR="00B1653D" w:rsidRDefault="00B1653D" w:rsidP="00686E56">
      <w:pPr>
        <w:spacing w:beforeLines="20" w:before="62"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，观察</w:t>
      </w:r>
      <w:r w:rsidRPr="00B8411B">
        <w:rPr>
          <w:rFonts w:ascii="Times New Roman" w:hAnsi="Times New Roman" w:cs="Times New Roman"/>
          <w:i/>
          <w:sz w:val="24"/>
          <w:szCs w:val="24"/>
        </w:rPr>
        <w:t>RLC</w:t>
      </w:r>
      <w:r w:rsidRPr="00B8411B">
        <w:rPr>
          <w:rFonts w:ascii="Times New Roman" w:hAnsiTheme="minorEastAsia" w:cs="Times New Roman"/>
          <w:sz w:val="24"/>
          <w:szCs w:val="24"/>
        </w:rPr>
        <w:t>二阶电路零输入响应的三种</w:t>
      </w:r>
      <w:r>
        <w:rPr>
          <w:rFonts w:ascii="Times New Roman" w:hAnsiTheme="minorEastAsia" w:cs="Times New Roman" w:hint="eastAsia"/>
          <w:sz w:val="24"/>
          <w:szCs w:val="24"/>
        </w:rPr>
        <w:t>状态</w:t>
      </w:r>
      <w:r w:rsidRPr="00B8411B">
        <w:rPr>
          <w:rFonts w:ascii="Times New Roman" w:hAnsiTheme="minorEastAsia" w:cs="Times New Roman"/>
          <w:sz w:val="24"/>
          <w:szCs w:val="24"/>
        </w:rPr>
        <w:t>波形（欠阻尼、临界阻尼和过阻尼），</w:t>
      </w:r>
      <w:r>
        <w:rPr>
          <w:rFonts w:ascii="Times New Roman" w:hAnsiTheme="minorEastAsia" w:cs="Times New Roman" w:hint="eastAsia"/>
          <w:sz w:val="24"/>
          <w:szCs w:val="24"/>
        </w:rPr>
        <w:t>将波形存储到</w:t>
      </w:r>
      <w:r w:rsidRPr="002B75D1">
        <w:rPr>
          <w:rFonts w:ascii="Times New Roman" w:hAnsiTheme="minorEastAsia" w:cs="Times New Roman" w:hint="eastAsia"/>
          <w:i/>
          <w:sz w:val="24"/>
          <w:szCs w:val="24"/>
        </w:rPr>
        <w:t>U</w:t>
      </w:r>
      <w:r>
        <w:rPr>
          <w:rFonts w:ascii="Times New Roman" w:hAnsiTheme="minorEastAsia" w:cs="Times New Roman" w:hint="eastAsia"/>
          <w:sz w:val="24"/>
          <w:szCs w:val="24"/>
        </w:rPr>
        <w:t>盘，</w:t>
      </w:r>
      <w:r w:rsidR="00653EF1">
        <w:rPr>
          <w:rFonts w:ascii="Times New Roman" w:hAnsiTheme="minorEastAsia" w:cs="Times New Roman" w:hint="eastAsia"/>
          <w:sz w:val="24"/>
          <w:szCs w:val="24"/>
        </w:rPr>
        <w:t>课后</w:t>
      </w:r>
      <w:r w:rsidR="002B75D1">
        <w:rPr>
          <w:rFonts w:ascii="Times New Roman" w:hAnsiTheme="minorEastAsia" w:cs="Times New Roman" w:hint="eastAsia"/>
          <w:sz w:val="24"/>
          <w:szCs w:val="24"/>
        </w:rPr>
        <w:t>粘</w:t>
      </w:r>
      <w:r w:rsidR="00653EF1">
        <w:rPr>
          <w:rFonts w:ascii="Times New Roman" w:hAnsiTheme="minorEastAsia" w:cs="Times New Roman" w:hint="eastAsia"/>
          <w:sz w:val="24"/>
          <w:szCs w:val="24"/>
        </w:rPr>
        <w:t>贴在图</w:t>
      </w:r>
      <w:r w:rsidR="00653EF1">
        <w:rPr>
          <w:rFonts w:ascii="Times New Roman" w:hAnsiTheme="minorEastAsia" w:cs="Times New Roman" w:hint="eastAsia"/>
          <w:sz w:val="24"/>
          <w:szCs w:val="24"/>
        </w:rPr>
        <w:t>4.6</w:t>
      </w:r>
      <w:r w:rsidR="00653EF1">
        <w:rPr>
          <w:rFonts w:ascii="Times New Roman" w:hAnsiTheme="minorEastAsia" w:cs="Times New Roman" w:hint="eastAsia"/>
          <w:sz w:val="24"/>
          <w:szCs w:val="24"/>
        </w:rPr>
        <w:t>上相应方框处。</w:t>
      </w:r>
      <w:r w:rsidRPr="002A36D0">
        <w:rPr>
          <w:rFonts w:ascii="Times New Roman" w:hAnsiTheme="minorEastAsia" w:cs="Times New Roman" w:hint="eastAsia"/>
          <w:b/>
          <w:sz w:val="24"/>
          <w:szCs w:val="24"/>
        </w:rPr>
        <w:t>要求：</w:t>
      </w:r>
      <w:r w:rsidR="00AF3E15">
        <w:rPr>
          <w:rFonts w:ascii="Times New Roman" w:hAnsiTheme="minorEastAsia" w:cs="Times New Roman" w:hint="eastAsia"/>
          <w:sz w:val="24"/>
          <w:szCs w:val="24"/>
        </w:rPr>
        <w:t>记录临近阻尼</w:t>
      </w:r>
      <w:r w:rsidR="00304F98" w:rsidRPr="00B8411B">
        <w:rPr>
          <w:rFonts w:ascii="Times New Roman" w:hAnsiTheme="minorEastAsia" w:cs="Times New Roman"/>
          <w:sz w:val="24"/>
          <w:szCs w:val="24"/>
        </w:rPr>
        <w:t>状态下的临界阻值</w:t>
      </w:r>
      <w:r w:rsidR="00AF3E15">
        <w:rPr>
          <w:rFonts w:ascii="Times New Roman" w:hAnsiTheme="minorEastAsia" w:cs="Times New Roman" w:hint="eastAsia"/>
          <w:sz w:val="24"/>
          <w:szCs w:val="24"/>
        </w:rPr>
        <w:t>：</w:t>
      </w:r>
    </w:p>
    <w:p w14:paraId="5B95F73A" w14:textId="765F321F" w:rsidR="00AF3E15" w:rsidRDefault="00AF3E15" w:rsidP="00686E56">
      <w:pPr>
        <w:spacing w:beforeLines="20" w:before="62"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 w:hint="eastAsia"/>
          <w:b/>
          <w:i/>
          <w:sz w:val="24"/>
          <w:szCs w:val="24"/>
        </w:rPr>
        <w:t>R</w:t>
      </w:r>
      <w:r w:rsidRPr="00AF3E15">
        <w:rPr>
          <w:rFonts w:ascii="Times New Roman" w:hAnsi="Times New Roman" w:cs="Times New Roman" w:hint="eastAsia"/>
          <w:b/>
          <w:sz w:val="24"/>
          <w:szCs w:val="24"/>
          <w:vertAlign w:val="subscript"/>
        </w:rPr>
        <w:t>临界</w:t>
      </w:r>
      <w:r w:rsidR="002B75D1" w:rsidRPr="002B75D1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D43E7E">
        <w:rPr>
          <w:rFonts w:ascii="Times New Roman" w:hAnsi="Times New Roman" w:cs="Times New Roman" w:hint="eastAsia"/>
          <w:b/>
          <w:sz w:val="24"/>
          <w:szCs w:val="24"/>
        </w:rPr>
        <w:t>=</w:t>
      </w:r>
      <w:r w:rsidR="002B75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5E5F00">
        <w:rPr>
          <w:rFonts w:ascii="Times New Roman" w:hAnsi="Times New Roman" w:cs="Times New Roman"/>
          <w:b/>
          <w:sz w:val="24"/>
          <w:szCs w:val="24"/>
          <w:u w:val="single"/>
        </w:rPr>
        <w:t>700</w:t>
      </w:r>
      <w:r w:rsidR="005E5F00">
        <w:rPr>
          <w:rFonts w:ascii="Times New Roman" w:hAnsi="Times New Roman" w:cs="Times New Roman" w:hint="eastAsia"/>
          <w:b/>
          <w:sz w:val="24"/>
          <w:szCs w:val="24"/>
          <w:u w:val="single"/>
        </w:rPr>
        <w:t>Ω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233A64DB" w14:textId="77777777" w:rsidR="00E52B4C" w:rsidRDefault="00E52B4C" w:rsidP="00E52B4C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取</w:t>
      </w:r>
      <w:r w:rsidRPr="008B7367">
        <w:rPr>
          <w:rFonts w:ascii="Times New Roman" w:hAnsi="Times New Roman" w:cs="Times New Roman"/>
          <w:i/>
          <w:position w:val="-6"/>
          <w:sz w:val="24"/>
          <w:szCs w:val="24"/>
        </w:rPr>
        <w:object w:dxaOrig="999" w:dyaOrig="279" w14:anchorId="1121E96F">
          <v:shape id="_x0000_i1033" type="#_x0000_t75" style="width:49.85pt;height:14.4pt" o:ole="">
            <v:imagedata r:id="rId51" o:title=""/>
          </v:shape>
          <o:OLEObject Type="Embed" ProgID="Equation.DSMT4" ShapeID="_x0000_i1033" DrawAspect="Content" ObjectID="_1745069117" r:id="rId52"/>
        </w:object>
      </w:r>
      <w:r w:rsidRPr="00B8411B">
        <w:rPr>
          <w:rFonts w:ascii="Times New Roman" w:hAnsiTheme="minorEastAsia" w:cs="Times New Roman"/>
          <w:sz w:val="24"/>
          <w:szCs w:val="24"/>
        </w:rPr>
        <w:t>，观测</w:t>
      </w:r>
      <w:r>
        <w:rPr>
          <w:rFonts w:ascii="Times New Roman" w:hAnsiTheme="minorEastAsia" w:cs="Times New Roman" w:hint="eastAsia"/>
          <w:sz w:val="24"/>
          <w:szCs w:val="24"/>
        </w:rPr>
        <w:t>波形相邻两个波峰或波谷的电压值</w:t>
      </w:r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1m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2m</w:t>
      </w:r>
      <w:r w:rsidRPr="00B8411B">
        <w:rPr>
          <w:rFonts w:ascii="Times New Roman" w:hAnsiTheme="minorEastAsia" w:cs="Times New Roman"/>
          <w:sz w:val="24"/>
          <w:szCs w:val="24"/>
        </w:rPr>
        <w:t>和</w:t>
      </w:r>
      <w:r>
        <w:rPr>
          <w:rFonts w:ascii="Times New Roman" w:hAnsiTheme="minorEastAsia" w:cs="Times New Roman" w:hint="eastAsia"/>
          <w:sz w:val="24"/>
          <w:szCs w:val="24"/>
        </w:rPr>
        <w:t>振荡周期</w:t>
      </w:r>
      <w:r w:rsidRPr="0095626C">
        <w:rPr>
          <w:rFonts w:ascii="Times New Roman" w:hAnsi="Times New Roman" w:cs="Times New Roman"/>
          <w:i/>
          <w:sz w:val="24"/>
          <w:szCs w:val="24"/>
        </w:rPr>
        <w:t>T</w:t>
      </w:r>
      <w:r w:rsidRPr="001B55D3">
        <w:rPr>
          <w:rFonts w:ascii="Times New Roman" w:hAnsi="Times New Roman" w:cs="Times New Roman"/>
          <w:i/>
          <w:sz w:val="24"/>
          <w:szCs w:val="24"/>
          <w:vertAlign w:val="subscript"/>
        </w:rPr>
        <w:t>d</w:t>
      </w:r>
      <w:r w:rsidRPr="00B8411B">
        <w:rPr>
          <w:rFonts w:ascii="Times New Roman" w:hAnsiTheme="minorEastAsia" w:cs="Times New Roman"/>
          <w:sz w:val="24"/>
          <w:szCs w:val="24"/>
        </w:rPr>
        <w:t>，计算振荡角频率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d</m:t>
            </m:r>
          </m:sub>
        </m:sSub>
      </m:oMath>
      <w:r w:rsidRPr="00B8411B">
        <w:rPr>
          <w:rFonts w:ascii="Times New Roman" w:hAnsiTheme="minorEastAsia" w:cs="Times New Roman"/>
          <w:sz w:val="24"/>
          <w:szCs w:val="24"/>
        </w:rPr>
        <w:t>和衰减系数</w:t>
      </w:r>
      <m:oMath>
        <m:r>
          <w:rPr>
            <w:rFonts w:ascii="Cambria Math" w:hAnsi="Times New Roman" w:cs="Times New Roman"/>
            <w:sz w:val="24"/>
            <w:szCs w:val="24"/>
          </w:rPr>
          <m:t>α</m:t>
        </m:r>
      </m:oMath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123BF7E8" w14:textId="4ACE51B7" w:rsidR="002B75D1" w:rsidRDefault="00E52B4C" w:rsidP="002B75D1">
      <w:pPr>
        <w:pStyle w:val="a9"/>
        <w:snapToGrid w:val="0"/>
        <w:spacing w:line="288" w:lineRule="auto"/>
        <w:ind w:leftChars="170" w:left="357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B2A7D">
        <w:rPr>
          <w:position w:val="-30"/>
        </w:rPr>
        <w:object w:dxaOrig="1100" w:dyaOrig="700" w14:anchorId="5D0505AA">
          <v:shape id="_x0000_i1034" type="#_x0000_t75" style="width:54.3pt;height:34.9pt" o:ole="">
            <v:imagedata r:id="rId53" o:title=""/>
          </v:shape>
          <o:OLEObject Type="Embed" ProgID="Equation.DSMT4" ShapeID="_x0000_i1034" DrawAspect="Content" ObjectID="_1745069118" r:id="rId54"/>
        </w:object>
      </w:r>
      <w:r w:rsidR="002B75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B75D1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5E5F00">
        <w:rPr>
          <w:rFonts w:ascii="Times New Roman" w:hAnsi="Times New Roman" w:cs="Times New Roman"/>
          <w:b/>
          <w:sz w:val="24"/>
          <w:szCs w:val="24"/>
          <w:u w:val="single"/>
        </w:rPr>
        <w:t>1.96*10</w:t>
      </w:r>
      <w:r w:rsidR="005E5F00">
        <w:rPr>
          <w:rFonts w:ascii="Times New Roman" w:hAnsi="Times New Roman" w:cs="Times New Roman" w:hint="eastAsia"/>
          <w:b/>
          <w:sz w:val="24"/>
          <w:szCs w:val="24"/>
          <w:u w:val="single"/>
        </w:rPr>
        <w:t>^</w:t>
      </w:r>
      <w:r w:rsidR="005E5F00">
        <w:rPr>
          <w:rFonts w:ascii="Times New Roman" w:hAnsi="Times New Roman" w:cs="Times New Roman"/>
          <w:b/>
          <w:sz w:val="24"/>
          <w:szCs w:val="24"/>
          <w:u w:val="single"/>
        </w:rPr>
        <w:t>8</w:t>
      </w:r>
      <w:r w:rsidR="002B75D1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</w:p>
    <w:p w14:paraId="21A24AA9" w14:textId="11DC6A58" w:rsidR="00E52B4C" w:rsidRPr="00E26390" w:rsidRDefault="00E52B4C" w:rsidP="002B75D1">
      <w:pPr>
        <w:pStyle w:val="a9"/>
        <w:snapToGrid w:val="0"/>
        <w:spacing w:line="288" w:lineRule="auto"/>
        <w:ind w:leftChars="170" w:left="357"/>
        <w:jc w:val="left"/>
        <w:rPr>
          <w:b/>
          <w:position w:val="-12"/>
          <w:u w:val="single"/>
        </w:rPr>
      </w:pPr>
      <w:r w:rsidRPr="00EB2A7D">
        <w:rPr>
          <w:position w:val="-30"/>
        </w:rPr>
        <w:object w:dxaOrig="1600" w:dyaOrig="700" w14:anchorId="24B72965">
          <v:shape id="_x0000_i1035" type="#_x0000_t75" style="width:79.75pt;height:34.9pt" o:ole="">
            <v:imagedata r:id="rId55" o:title=""/>
          </v:shape>
          <o:OLEObject Type="Embed" ProgID="Equation.DSMT4" ShapeID="_x0000_i1035" DrawAspect="Content" ObjectID="_1745069119" r:id="rId56"/>
        </w:object>
      </w:r>
      <w:r w:rsidR="002B75D1" w:rsidRPr="002B75D1">
        <w:rPr>
          <w:rFonts w:hint="eastAsia"/>
          <w:b/>
          <w:position w:val="-30"/>
        </w:rPr>
        <w:t xml:space="preserve"> </w:t>
      </w:r>
      <w:r w:rsidR="002B75D1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5E5F00">
        <w:rPr>
          <w:rFonts w:ascii="Times New Roman" w:hAnsi="Times New Roman" w:cs="Times New Roman"/>
          <w:b/>
          <w:sz w:val="24"/>
          <w:szCs w:val="24"/>
          <w:u w:val="single"/>
        </w:rPr>
        <w:t>5.27*10^4</w:t>
      </w:r>
      <w:r w:rsidR="002B75D1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6A1704E4" w14:textId="77777777" w:rsidR="00A84FA5" w:rsidRPr="00A84FA5" w:rsidRDefault="002E7A1B" w:rsidP="00A84FA5">
      <w:pPr>
        <w:spacing w:line="288" w:lineRule="auto"/>
        <w:jc w:val="center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</w:r>
      <w:r>
        <w:rPr>
          <w:rFonts w:ascii="Times New Roman" w:hAnsi="Times New Roman" w:cs="Times New Roman"/>
          <w:b/>
          <w:sz w:val="24"/>
          <w:szCs w:val="24"/>
        </w:rPr>
        <w:pict w14:anchorId="3C66B701">
          <v:group id="_x0000_s1250" editas="canvas" style="width:463.75pt;height:232.45pt;mso-position-horizontal-relative:char;mso-position-vertical-relative:line" coordorigin="1724,1650" coordsize="9275,4649">
            <o:lock v:ext="edit" aspectratio="t"/>
            <v:shape id="_x0000_s1251" type="#_x0000_t75" style="position:absolute;left:1724;top:1650;width:9275;height:4649" o:preferrelative="f">
              <v:fill o:detectmouseclick="t"/>
              <v:path o:extrusionok="t" o:connecttype="none"/>
              <o:lock v:ext="edit" text="t"/>
            </v:shape>
            <v:rect id="_x0000_s1252" style="position:absolute;left:1724;top:1650;width:4535;height:4649">
              <v:textbox style="mso-next-textbox:#_x0000_s1252">
                <w:txbxContent>
                  <w:p w14:paraId="47F4328E" w14:textId="49BF7D13" w:rsidR="00F10F32" w:rsidRDefault="005E5F00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2C15D48A" wp14:editId="0D1A6C75">
                          <wp:extent cx="2674620" cy="2008505"/>
                          <wp:effectExtent l="0" t="0" r="0" b="0"/>
                          <wp:docPr id="22" name="图片 2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74620" cy="2008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7E445922" w14:textId="77777777" w:rsidR="00F10F32" w:rsidRPr="008104A3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欠阻尼</w:t>
                    </w:r>
                  </w:p>
                </w:txbxContent>
              </v:textbox>
            </v:rect>
            <v:rect id="_x0000_s1253" style="position:absolute;left:6464;top:1650;width:4535;height:4649">
              <v:textbox style="mso-next-textbox:#_x0000_s1253">
                <w:txbxContent>
                  <w:p w14:paraId="0BDE2987" w14:textId="6D44428F" w:rsidR="00F10F32" w:rsidRDefault="005E5F00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4EB73083" wp14:editId="70A10B88">
                          <wp:extent cx="2674620" cy="2008505"/>
                          <wp:effectExtent l="0" t="0" r="0" b="0"/>
                          <wp:docPr id="23" name="图片 2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74620" cy="2008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64EBE02E" w14:textId="77777777" w:rsidR="00F10F32" w:rsidRPr="008104A3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临界阻尼</w:t>
                    </w:r>
                  </w:p>
                </w:txbxContent>
              </v:textbox>
            </v:rect>
            <w10:anchorlock/>
          </v:group>
        </w:pict>
      </w:r>
    </w:p>
    <w:p w14:paraId="10239452" w14:textId="77777777" w:rsidR="00A84FA5" w:rsidRDefault="002E7A1B" w:rsidP="00A84FA5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</w:r>
      <w:r>
        <w:rPr>
          <w:rFonts w:ascii="Times New Roman" w:hAnsi="Times New Roman" w:cs="Times New Roman"/>
          <w:b/>
          <w:sz w:val="24"/>
          <w:szCs w:val="24"/>
        </w:rPr>
        <w:pict w14:anchorId="2968963A">
          <v:group id="_x0000_s1255" editas="canvas" style="width:463.75pt;height:232.45pt;mso-position-horizontal-relative:char;mso-position-vertical-relative:line" coordorigin="1724,6495" coordsize="9275,4649">
            <o:lock v:ext="edit" aspectratio="t"/>
            <v:shape id="_x0000_s1256" type="#_x0000_t75" style="position:absolute;left:1724;top:6495;width:9275;height:4649" o:preferrelative="f">
              <v:fill o:detectmouseclick="t"/>
              <v:path o:extrusionok="t" o:connecttype="none"/>
              <o:lock v:ext="edit" text="t"/>
            </v:shape>
            <v:rect id="_x0000_s1259" style="position:absolute;left:1724;top:6495;width:4535;height:4649">
              <v:textbox>
                <w:txbxContent>
                  <w:p w14:paraId="43829A6A" w14:textId="1423F232" w:rsidR="00F10F32" w:rsidRDefault="005E5F00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7FF57504" wp14:editId="650F39A9">
                          <wp:extent cx="2674620" cy="2008505"/>
                          <wp:effectExtent l="0" t="0" r="0" b="0"/>
                          <wp:docPr id="24" name="图片 24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74620" cy="2008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046A9A32" w14:textId="77777777" w:rsidR="00F10F32" w:rsidRPr="008104A3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过阻尼</w:t>
                    </w:r>
                  </w:p>
                </w:txbxContent>
              </v:textbox>
            </v:rect>
            <w10:anchorlock/>
          </v:group>
        </w:pict>
      </w:r>
    </w:p>
    <w:p w14:paraId="3FFDBA12" w14:textId="77777777" w:rsidR="00A84FA5" w:rsidRPr="00A84FA5" w:rsidRDefault="00A84FA5" w:rsidP="00686E56">
      <w:pPr>
        <w:spacing w:beforeLines="20" w:before="62" w:line="288" w:lineRule="auto"/>
        <w:jc w:val="center"/>
        <w:rPr>
          <w:rFonts w:ascii="Times New Roman" w:hAnsiTheme="minorEastAsia" w:cs="Times New Roman"/>
          <w:sz w:val="24"/>
          <w:szCs w:val="24"/>
          <w:lang w:val="en-GB"/>
        </w:rPr>
      </w:pPr>
      <w:r w:rsidRPr="00A84FA5">
        <w:rPr>
          <w:rFonts w:ascii="Times New Roman" w:hAnsi="Times New Roman" w:cs="Times New Roman" w:hint="eastAsia"/>
          <w:sz w:val="24"/>
          <w:szCs w:val="24"/>
        </w:rPr>
        <w:t>图</w:t>
      </w:r>
      <w:r w:rsidRPr="00A84FA5">
        <w:rPr>
          <w:rFonts w:ascii="Times New Roman" w:hAnsi="Times New Roman" w:cs="Times New Roman" w:hint="eastAsia"/>
          <w:sz w:val="24"/>
          <w:szCs w:val="24"/>
        </w:rPr>
        <w:t>4.6</w:t>
      </w:r>
    </w:p>
    <w:p w14:paraId="03D82BCB" w14:textId="77777777" w:rsidR="0033427A" w:rsidRDefault="00304F98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  <w:lang w:val="en-GB"/>
        </w:rPr>
        <w:sectPr w:rsidR="0033427A" w:rsidSect="00A46239"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四</w:t>
      </w:r>
      <w:r w:rsidR="004035E8">
        <w:rPr>
          <w:rFonts w:ascii="Times New Roman" w:hAnsiTheme="minorEastAsia" w:cs="Times New Roman" w:hint="eastAsia"/>
          <w:b/>
          <w:sz w:val="24"/>
          <w:szCs w:val="24"/>
          <w:lang w:val="en-GB"/>
        </w:rPr>
        <w:t>、</w:t>
      </w: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实验结论及总结</w:t>
      </w:r>
    </w:p>
    <w:p w14:paraId="1714C9C3" w14:textId="77777777" w:rsidR="00204837" w:rsidRDefault="002E7A1B" w:rsidP="001065BC">
      <w:pPr>
        <w:spacing w:line="288" w:lineRule="auto"/>
        <w:jc w:val="center"/>
        <w:rPr>
          <w:rFonts w:ascii="Times New Roman" w:hAnsiTheme="minorEastAsia" w:cs="Times New Roman"/>
          <w:b/>
          <w:sz w:val="24"/>
          <w:szCs w:val="24"/>
        </w:rPr>
        <w:sectPr w:rsidR="00204837" w:rsidSect="00A46239">
          <w:footerReference w:type="default" r:id="rId60"/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Theme="minorEastAsia" w:cs="Times New Roman"/>
          <w:b/>
          <w:noProof/>
          <w:sz w:val="24"/>
          <w:szCs w:val="24"/>
        </w:rPr>
        <w:lastRenderedPageBreak/>
        <w:pict w14:anchorId="2C57ECAA">
          <v:shape id="_x0000_s1344" type="#_x0000_t202" style="position:absolute;left:0;text-align:left;margin-left:-.1pt;margin-top:1.7pt;width:468.75pt;height:733.5pt;z-index:251654144">
            <v:textbox>
              <w:txbxContent>
                <w:p w14:paraId="696C8D3C" w14:textId="22DFBBDA" w:rsidR="005E5F00" w:rsidRDefault="006605CE" w:rsidP="00FF1464">
                  <w:pPr>
                    <w:jc w:val="center"/>
                    <w:rPr>
                      <w:sz w:val="24"/>
                      <w:szCs w:val="24"/>
                    </w:rPr>
                  </w:pPr>
                  <w:r w:rsidRPr="00686E56">
                    <w:rPr>
                      <w:rFonts w:hint="eastAsia"/>
                      <w:sz w:val="24"/>
                      <w:szCs w:val="24"/>
                    </w:rPr>
                    <w:t>原始数据</w:t>
                  </w:r>
                  <w:r w:rsidR="005E5F00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0AF95748" wp14:editId="41BD20F3">
                        <wp:extent cx="5760720" cy="4309110"/>
                        <wp:effectExtent l="0" t="0" r="0" b="0"/>
                        <wp:docPr id="25" name="图片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5" name="图片 25"/>
                                <pic:cNvPicPr/>
                              </pic:nvPicPr>
                              <pic:blipFill>
                                <a:blip r:embed="rId6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760720" cy="430911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5A75E9BD" w14:textId="79789B03" w:rsidR="005E5F00" w:rsidRDefault="005E5F00" w:rsidP="005E5F00">
                  <w:pPr>
                    <w:pStyle w:val="HTML"/>
                    <w:spacing w:after="60"/>
                    <w:rPr>
                      <w:rStyle w:val="HTML1"/>
                      <w:color w:val="111111"/>
                      <w:sz w:val="21"/>
                      <w:szCs w:val="21"/>
                    </w:rPr>
                  </w:pPr>
                  <w:r>
                    <w:rPr>
                      <w:rStyle w:val="HTML1"/>
                      <w:color w:val="111111"/>
                      <w:sz w:val="21"/>
                      <w:szCs w:val="21"/>
                    </w:rPr>
                    <w:t>本实验通过搭建RLC二阶电路，测量并分析了电路的零状态响应和零输入响应，验证了二阶电路的全响应等于零状态响应与零输入响应之和的原理，以及二阶电路的过阻尼、临界阻尼、欠阻尼和无阻尼四种状态的特征。</w:t>
                  </w:r>
                </w:p>
                <w:p w14:paraId="7894DD56" w14:textId="4B45C609" w:rsidR="005E5F00" w:rsidRDefault="005E5F00" w:rsidP="005E5F00">
                  <w:pPr>
                    <w:pStyle w:val="HTML"/>
                    <w:spacing w:after="60"/>
                    <w:rPr>
                      <w:rStyle w:val="HTML1"/>
                      <w:color w:val="111111"/>
                      <w:sz w:val="21"/>
                      <w:szCs w:val="21"/>
                    </w:rPr>
                  </w:pPr>
                  <w:r>
                    <w:rPr>
                      <w:rStyle w:val="HTML1"/>
                      <w:color w:val="111111"/>
                      <w:sz w:val="21"/>
                      <w:szCs w:val="21"/>
                    </w:rPr>
                    <w:t>实验中，我们分别调节电阻的大小，观察了不同参数下电路的零状态响应和零输入响应的波形，并计算了电路的阻尼比、自然频率和品质因数。我们发现，当电路处于过阻尼状态时，零状态响应为两个指数衰减函数之和，零输入响应为一个指数衰减函数；当电路处于临界阻尼状态时，零状态响应为一个指数衰减函数乘以一个线性函数，零输入响应为一个指数衰减函数；当电路处于欠阻尼状态时，零状态响应为一个指数衰减函数乘以一个正弦函数，零输入响应为一个指数衰减函数；当电路处于无阻尼状态时，零状态响应为一个正弦函数，零输入响应为一个常数。</w:t>
                  </w:r>
                </w:p>
                <w:p w14:paraId="14E6379B" w14:textId="77777777" w:rsidR="00FF1464" w:rsidRDefault="00FF1464" w:rsidP="00FF1464">
                  <w:pPr>
                    <w:pStyle w:val="HTML"/>
                    <w:spacing w:after="60"/>
                    <w:rPr>
                      <w:color w:val="111111"/>
                    </w:rPr>
                  </w:pPr>
                  <w:r>
                    <w:rPr>
                      <w:rStyle w:val="HTML1"/>
                      <w:color w:val="111111"/>
                      <w:sz w:val="21"/>
                      <w:szCs w:val="21"/>
                    </w:rPr>
                    <w:t>通过本实验，我们加深了对RLC二阶电路的理论知识和实际操作的理解和掌握，提高了我们分析和解决问题的能力。</w:t>
                  </w:r>
                </w:p>
                <w:p w14:paraId="4E63229A" w14:textId="77777777" w:rsidR="005E5F00" w:rsidRPr="00FF1464" w:rsidRDefault="005E5F00" w:rsidP="006605CE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xbxContent>
            </v:textbox>
          </v:shape>
        </w:pict>
      </w:r>
    </w:p>
    <w:p w14:paraId="138D0E77" w14:textId="77777777" w:rsidR="00060E77" w:rsidRPr="00F46635" w:rsidRDefault="00060E77" w:rsidP="001065BC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46635">
        <w:rPr>
          <w:rFonts w:ascii="Times New Roman" w:hAnsiTheme="minorEastAsia" w:cs="Times New Roman"/>
          <w:b/>
          <w:sz w:val="24"/>
          <w:szCs w:val="24"/>
        </w:rPr>
        <w:lastRenderedPageBreak/>
        <w:t>实验</w:t>
      </w:r>
      <w:r w:rsidRPr="00F46635">
        <w:rPr>
          <w:rFonts w:ascii="Times New Roman" w:hAnsi="Times New Roman" w:cs="Times New Roman"/>
          <w:b/>
          <w:sz w:val="24"/>
          <w:szCs w:val="24"/>
        </w:rPr>
        <w:t xml:space="preserve">5  </w:t>
      </w:r>
      <w:r w:rsidRPr="00F46635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F46635">
        <w:rPr>
          <w:rFonts w:ascii="Times New Roman" w:hAnsiTheme="minorEastAsia" w:cs="Times New Roman"/>
          <w:b/>
          <w:sz w:val="24"/>
          <w:szCs w:val="24"/>
        </w:rPr>
        <w:t>、</w:t>
      </w:r>
      <w:r w:rsidRPr="00F46635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F46635">
        <w:rPr>
          <w:rFonts w:ascii="Times New Roman" w:hAnsiTheme="minorEastAsia" w:cs="Times New Roman"/>
          <w:b/>
          <w:sz w:val="24"/>
          <w:szCs w:val="24"/>
        </w:rPr>
        <w:t>、</w:t>
      </w:r>
      <w:r w:rsidRPr="00F46635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F46635">
        <w:rPr>
          <w:rFonts w:ascii="Times New Roman" w:hAnsiTheme="minorEastAsia" w:cs="Times New Roman"/>
          <w:b/>
          <w:sz w:val="24"/>
          <w:szCs w:val="24"/>
        </w:rPr>
        <w:t>单个元件阻抗频率</w:t>
      </w:r>
      <w:r w:rsidR="00F46635">
        <w:rPr>
          <w:rFonts w:ascii="Times New Roman" w:hAnsiTheme="minorEastAsia" w:cs="Times New Roman" w:hint="eastAsia"/>
          <w:b/>
          <w:sz w:val="24"/>
          <w:szCs w:val="24"/>
        </w:rPr>
        <w:t>特性</w:t>
      </w:r>
      <w:r w:rsidRPr="00F46635">
        <w:rPr>
          <w:rFonts w:ascii="Times New Roman" w:hAnsiTheme="minorEastAsia" w:cs="Times New Roman"/>
          <w:b/>
          <w:sz w:val="24"/>
          <w:szCs w:val="24"/>
        </w:rPr>
        <w:t>测试</w:t>
      </w:r>
    </w:p>
    <w:p w14:paraId="2570AFCB" w14:textId="77777777" w:rsidR="009051E9" w:rsidRDefault="009051E9" w:rsidP="001065BC">
      <w:pPr>
        <w:spacing w:line="288" w:lineRule="auto"/>
        <w:rPr>
          <w:rFonts w:ascii="Times New Roman" w:hAnsiTheme="minorEastAsia" w:cs="Times New Roman"/>
          <w:b/>
          <w:sz w:val="24"/>
          <w:szCs w:val="24"/>
        </w:rPr>
      </w:pPr>
    </w:p>
    <w:p w14:paraId="6F14B9F0" w14:textId="77777777" w:rsidR="00060E77" w:rsidRPr="00F46635" w:rsidRDefault="00060E77" w:rsidP="001065BC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F46635">
        <w:rPr>
          <w:rFonts w:ascii="Times New Roman" w:hAnsiTheme="minorEastAsia" w:cs="Times New Roman"/>
          <w:b/>
          <w:sz w:val="24"/>
          <w:szCs w:val="24"/>
        </w:rPr>
        <w:t>一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F46635">
        <w:rPr>
          <w:rFonts w:ascii="Times New Roman" w:hAnsiTheme="minorEastAsia" w:cs="Times New Roman"/>
          <w:b/>
          <w:sz w:val="24"/>
          <w:szCs w:val="24"/>
        </w:rPr>
        <w:t>实验目的</w:t>
      </w:r>
    </w:p>
    <w:p w14:paraId="092E1910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1. </w:t>
      </w:r>
      <w:r w:rsidR="00112B4D">
        <w:rPr>
          <w:rFonts w:ascii="Times New Roman" w:hAnsiTheme="minorEastAsia" w:cs="Times New Roman" w:hint="eastAsia"/>
          <w:sz w:val="24"/>
          <w:szCs w:val="24"/>
        </w:rPr>
        <w:t>掌握</w:t>
      </w:r>
      <w:r w:rsidRPr="00B8411B">
        <w:rPr>
          <w:rFonts w:ascii="Times New Roman" w:hAnsiTheme="minorEastAsia" w:cs="Times New Roman"/>
          <w:sz w:val="24"/>
          <w:szCs w:val="24"/>
        </w:rPr>
        <w:t>交流电路中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Theme="minorEastAsia" w:cs="Times New Roman"/>
          <w:sz w:val="24"/>
          <w:szCs w:val="24"/>
        </w:rPr>
        <w:t>单个元件阻抗与频率间的关系，测绘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sz w:val="24"/>
          <w:szCs w:val="24"/>
        </w:rPr>
        <w:t>-</w:t>
      </w:r>
      <w:r w:rsidRPr="00B8411B">
        <w:rPr>
          <w:rFonts w:ascii="Times New Roman" w:hAnsi="Times New Roman" w:cs="Times New Roman"/>
          <w:i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X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="Times New Roman" w:cs="Times New Roman"/>
          <w:sz w:val="24"/>
          <w:szCs w:val="24"/>
        </w:rPr>
        <w:t>-</w:t>
      </w:r>
      <w:r w:rsidRPr="00B8411B">
        <w:rPr>
          <w:rFonts w:ascii="Times New Roman" w:hAnsi="Times New Roman" w:cs="Times New Roman"/>
          <w:i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X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Pr="00B8411B">
        <w:rPr>
          <w:rFonts w:ascii="Times New Roman" w:hAnsi="Times New Roman" w:cs="Times New Roman"/>
          <w:sz w:val="24"/>
          <w:szCs w:val="24"/>
        </w:rPr>
        <w:t>-</w:t>
      </w:r>
      <w:r w:rsidRPr="00B8411B">
        <w:rPr>
          <w:rFonts w:ascii="Times New Roman" w:hAnsi="Times New Roman" w:cs="Times New Roman"/>
          <w:i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特性曲线。</w:t>
      </w:r>
    </w:p>
    <w:p w14:paraId="48842B71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2. </w:t>
      </w:r>
      <w:r w:rsidR="00112B4D">
        <w:rPr>
          <w:rFonts w:ascii="Times New Roman" w:hAnsiTheme="minorEastAsia" w:cs="Times New Roman" w:hint="eastAsia"/>
          <w:sz w:val="24"/>
          <w:szCs w:val="24"/>
        </w:rPr>
        <w:t>掌握</w:t>
      </w:r>
      <w:r w:rsidRPr="00B8411B">
        <w:rPr>
          <w:rFonts w:ascii="Times New Roman" w:hAnsiTheme="minorEastAsia" w:cs="Times New Roman"/>
          <w:sz w:val="24"/>
          <w:szCs w:val="24"/>
        </w:rPr>
        <w:t>交流电路中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Theme="minorEastAsia" w:cs="Times New Roman"/>
          <w:sz w:val="24"/>
          <w:szCs w:val="24"/>
        </w:rPr>
        <w:t>元件各自的端电压和电流间的相位关系。</w:t>
      </w:r>
    </w:p>
    <w:p w14:paraId="11836379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3. </w:t>
      </w:r>
      <w:r w:rsidR="00CF40E2" w:rsidRPr="00CF40E2">
        <w:rPr>
          <w:rFonts w:ascii="Times New Roman" w:hAnsiTheme="minorEastAsia" w:cs="Times New Roman" w:hint="eastAsia"/>
          <w:sz w:val="24"/>
          <w:szCs w:val="24"/>
        </w:rPr>
        <w:t>观察</w:t>
      </w:r>
      <w:r w:rsidRPr="00CF40E2">
        <w:rPr>
          <w:rFonts w:ascii="Times New Roman" w:hAnsiTheme="minorEastAsia" w:cs="Times New Roman"/>
          <w:sz w:val="24"/>
          <w:szCs w:val="24"/>
        </w:rPr>
        <w:t>在正弦</w:t>
      </w:r>
      <w:r w:rsidR="00112B4D" w:rsidRPr="00CF40E2">
        <w:rPr>
          <w:rFonts w:ascii="Times New Roman" w:hAnsiTheme="minorEastAsia" w:cs="Times New Roman" w:hint="eastAsia"/>
          <w:sz w:val="24"/>
          <w:szCs w:val="24"/>
        </w:rPr>
        <w:t>激励下</w:t>
      </w:r>
      <w:r w:rsidRPr="00CF40E2">
        <w:rPr>
          <w:rFonts w:ascii="Times New Roman" w:hAnsiTheme="minorEastAsia" w:cs="Times New Roman"/>
          <w:sz w:val="24"/>
          <w:szCs w:val="24"/>
        </w:rPr>
        <w:t>，</w:t>
      </w:r>
      <w:r w:rsidRPr="00CF40E2">
        <w:rPr>
          <w:rFonts w:ascii="Times New Roman" w:hAnsi="Times New Roman" w:cs="Times New Roman"/>
          <w:i/>
          <w:sz w:val="24"/>
          <w:szCs w:val="24"/>
        </w:rPr>
        <w:t>R</w:t>
      </w:r>
      <w:r w:rsidRPr="00CF40E2">
        <w:rPr>
          <w:rFonts w:ascii="Times New Roman" w:hAnsiTheme="minorEastAsia" w:cs="Times New Roman"/>
          <w:sz w:val="24"/>
          <w:szCs w:val="24"/>
        </w:rPr>
        <w:t>、</w:t>
      </w:r>
      <w:r w:rsidRPr="00CF40E2">
        <w:rPr>
          <w:rFonts w:ascii="Times New Roman" w:hAnsi="Times New Roman" w:cs="Times New Roman"/>
          <w:i/>
          <w:sz w:val="24"/>
          <w:szCs w:val="24"/>
        </w:rPr>
        <w:t>L</w:t>
      </w:r>
      <w:r w:rsidRPr="00CF40E2">
        <w:rPr>
          <w:rFonts w:ascii="Times New Roman" w:hAnsiTheme="minorEastAsia" w:cs="Times New Roman"/>
          <w:sz w:val="24"/>
          <w:szCs w:val="24"/>
        </w:rPr>
        <w:t>、</w:t>
      </w:r>
      <w:r w:rsidRPr="00CF40E2">
        <w:rPr>
          <w:rFonts w:ascii="Times New Roman" w:hAnsi="Times New Roman" w:cs="Times New Roman"/>
          <w:i/>
          <w:sz w:val="24"/>
          <w:szCs w:val="24"/>
        </w:rPr>
        <w:t>C</w:t>
      </w:r>
      <w:r w:rsidRPr="00CF40E2">
        <w:rPr>
          <w:rFonts w:ascii="Times New Roman" w:hAnsiTheme="minorEastAsia" w:cs="Times New Roman"/>
          <w:sz w:val="24"/>
          <w:szCs w:val="24"/>
        </w:rPr>
        <w:t>三元件各自的伏安关系。</w:t>
      </w:r>
    </w:p>
    <w:p w14:paraId="788BCF21" w14:textId="77777777" w:rsidR="00F46635" w:rsidRPr="00F46635" w:rsidRDefault="00F46635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</w:rPr>
      </w:pPr>
      <w:r w:rsidRPr="00F46635">
        <w:rPr>
          <w:rFonts w:ascii="Times New Roman" w:hAnsiTheme="minorEastAsia" w:cs="Times New Roman"/>
          <w:b/>
          <w:sz w:val="24"/>
          <w:szCs w:val="24"/>
        </w:rPr>
        <w:t>二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F46635">
        <w:rPr>
          <w:rFonts w:ascii="Times New Roman" w:hAnsiTheme="minorEastAsia" w:cs="Times New Roman"/>
          <w:b/>
          <w:sz w:val="24"/>
          <w:szCs w:val="24"/>
        </w:rPr>
        <w:t>实验</w:t>
      </w:r>
      <w:r w:rsidRPr="00F46635">
        <w:rPr>
          <w:rFonts w:ascii="Times New Roman" w:hAnsiTheme="minorEastAsia" w:cs="Times New Roman" w:hint="eastAsia"/>
          <w:b/>
          <w:sz w:val="24"/>
          <w:szCs w:val="24"/>
        </w:rPr>
        <w:t>设备</w:t>
      </w:r>
    </w:p>
    <w:p w14:paraId="26960B58" w14:textId="77777777" w:rsidR="00F46635" w:rsidRPr="00F46635" w:rsidRDefault="00F46635" w:rsidP="001065BC">
      <w:pPr>
        <w:spacing w:line="288" w:lineRule="auto"/>
        <w:ind w:firstLineChars="200" w:firstLine="480"/>
        <w:rPr>
          <w:rFonts w:ascii="Times New Roman" w:hAnsiTheme="minorEastAsia" w:cs="Times New Roman"/>
          <w:b/>
          <w:sz w:val="24"/>
          <w:szCs w:val="24"/>
        </w:rPr>
      </w:pPr>
      <w:r w:rsidRPr="00F46635">
        <w:rPr>
          <w:rFonts w:ascii="Times New Roman" w:hAnsiTheme="minorEastAsia" w:cs="Times New Roman" w:hint="eastAsia"/>
          <w:sz w:val="24"/>
          <w:szCs w:val="24"/>
        </w:rPr>
        <w:t xml:space="preserve">1. </w:t>
      </w:r>
      <w:r w:rsidRPr="00F46635">
        <w:rPr>
          <w:rFonts w:ascii="Times New Roman" w:hAnsiTheme="minorEastAsia" w:cs="Times New Roman" w:hint="eastAsia"/>
          <w:sz w:val="24"/>
          <w:szCs w:val="24"/>
        </w:rPr>
        <w:t>电路分析综合实验箱</w:t>
      </w:r>
    </w:p>
    <w:p w14:paraId="653DE73D" w14:textId="77777777" w:rsidR="00F46635" w:rsidRPr="00F46635" w:rsidRDefault="00F46635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F46635">
        <w:rPr>
          <w:rFonts w:ascii="Times New Roman" w:hAnsiTheme="minorEastAsia" w:cs="Times New Roman" w:hint="eastAsia"/>
          <w:sz w:val="24"/>
          <w:szCs w:val="24"/>
        </w:rPr>
        <w:t xml:space="preserve">2. </w:t>
      </w:r>
      <w:r w:rsidR="00112B4D">
        <w:rPr>
          <w:rFonts w:ascii="Times New Roman" w:hAnsiTheme="minorEastAsia" w:cs="Times New Roman" w:hint="eastAsia"/>
          <w:sz w:val="24"/>
          <w:szCs w:val="24"/>
        </w:rPr>
        <w:t>低频信号发生器</w:t>
      </w:r>
    </w:p>
    <w:p w14:paraId="12DCF8D0" w14:textId="77777777" w:rsidR="00F46635" w:rsidRPr="00F46635" w:rsidRDefault="00F46635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F46635">
        <w:rPr>
          <w:rFonts w:ascii="Times New Roman" w:hAnsiTheme="minorEastAsia" w:cs="Times New Roman" w:hint="eastAsia"/>
          <w:sz w:val="24"/>
          <w:szCs w:val="24"/>
        </w:rPr>
        <w:t xml:space="preserve">3. </w:t>
      </w:r>
      <w:r w:rsidR="00112B4D" w:rsidRPr="00F46635">
        <w:rPr>
          <w:rFonts w:ascii="Times New Roman" w:hAnsiTheme="minorEastAsia" w:cs="Times New Roman" w:hint="eastAsia"/>
          <w:sz w:val="24"/>
          <w:szCs w:val="24"/>
        </w:rPr>
        <w:t>双</w:t>
      </w:r>
      <w:proofErr w:type="gramStart"/>
      <w:r w:rsidR="00112B4D" w:rsidRPr="00F46635">
        <w:rPr>
          <w:rFonts w:ascii="Times New Roman" w:hAnsiTheme="minorEastAsia" w:cs="Times New Roman" w:hint="eastAsia"/>
          <w:sz w:val="24"/>
          <w:szCs w:val="24"/>
        </w:rPr>
        <w:t>踪</w:t>
      </w:r>
      <w:proofErr w:type="gramEnd"/>
      <w:r w:rsidR="00112B4D" w:rsidRPr="00F46635">
        <w:rPr>
          <w:rFonts w:ascii="Times New Roman" w:hAnsiTheme="minorEastAsia" w:cs="Times New Roman" w:hint="eastAsia"/>
          <w:sz w:val="24"/>
          <w:szCs w:val="24"/>
        </w:rPr>
        <w:t>示波器</w:t>
      </w:r>
    </w:p>
    <w:p w14:paraId="4241FB62" w14:textId="77777777" w:rsidR="00060E77" w:rsidRPr="00EE3CFC" w:rsidRDefault="00672CF8" w:rsidP="00686E56">
      <w:pPr>
        <w:spacing w:beforeLines="10" w:before="31" w:afterLines="20" w:after="62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三</w:t>
      </w:r>
      <w:r w:rsidR="004035E8">
        <w:rPr>
          <w:rFonts w:ascii="Times New Roman" w:hAnsi="Times New Roman" w:cs="Times New Roman" w:hint="eastAsia"/>
          <w:b/>
          <w:sz w:val="24"/>
          <w:szCs w:val="24"/>
        </w:rPr>
        <w:t>、</w:t>
      </w:r>
      <w:r w:rsidR="00060E77" w:rsidRPr="00EE3CFC">
        <w:rPr>
          <w:rFonts w:ascii="Times New Roman" w:hAnsiTheme="minorEastAsia" w:cs="Times New Roman"/>
          <w:b/>
          <w:sz w:val="24"/>
          <w:szCs w:val="24"/>
        </w:rPr>
        <w:t>实验内容</w:t>
      </w:r>
    </w:p>
    <w:p w14:paraId="7855C4CD" w14:textId="77777777" w:rsidR="00060E77" w:rsidRPr="00B8411B" w:rsidRDefault="00060E77" w:rsidP="001065BC">
      <w:pPr>
        <w:spacing w:line="288" w:lineRule="auto"/>
        <w:ind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1EF513" wp14:editId="72ACA008">
            <wp:extent cx="4213776" cy="1872000"/>
            <wp:effectExtent l="19050" t="0" r="0" b="0"/>
            <wp:docPr id="243" name="图片 7" descr="3.2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27.bmp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13776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BE363" w14:textId="77777777" w:rsidR="00060E77" w:rsidRDefault="00060E77" w:rsidP="001065BC">
      <w:pPr>
        <w:spacing w:line="288" w:lineRule="auto"/>
        <w:ind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672CF8">
        <w:rPr>
          <w:rFonts w:ascii="Times New Roman" w:hAnsi="Times New Roman" w:cs="Times New Roman" w:hint="eastAsia"/>
          <w:sz w:val="24"/>
          <w:szCs w:val="24"/>
        </w:rPr>
        <w:t>1</w:t>
      </w:r>
    </w:p>
    <w:p w14:paraId="7EFF0AA1" w14:textId="77777777" w:rsidR="007E4F47" w:rsidRPr="00B8411B" w:rsidRDefault="007E4F47" w:rsidP="00EB266E">
      <w:pPr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测试电路如图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672CF8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Theme="minorEastAsia" w:cs="Times New Roman"/>
          <w:sz w:val="24"/>
          <w:szCs w:val="24"/>
        </w:rPr>
        <w:t>三个元件分别作为被测元件与</w:t>
      </w:r>
      <w:r w:rsidRPr="00B8411B">
        <w:rPr>
          <w:rFonts w:ascii="Times New Roman" w:hAnsi="Times New Roman" w:cs="Times New Roman"/>
          <w:sz w:val="24"/>
          <w:szCs w:val="24"/>
        </w:rPr>
        <w:t>10Ω</w:t>
      </w:r>
      <w:r w:rsidRPr="00B8411B">
        <w:rPr>
          <w:rFonts w:ascii="Times New Roman" w:hAnsiTheme="minorEastAsia" w:cs="Times New Roman"/>
          <w:sz w:val="24"/>
          <w:szCs w:val="24"/>
        </w:rPr>
        <w:t>采样电阻相串联，其中电阻</w:t>
      </w:r>
      <w:r w:rsidR="008C7744" w:rsidRPr="008C7744">
        <w:rPr>
          <w:rFonts w:ascii="Times New Roman" w:hAnsiTheme="minorEastAsia" w:cs="Times New Roman" w:hint="eastAsia"/>
          <w:i/>
          <w:sz w:val="24"/>
          <w:szCs w:val="24"/>
        </w:rPr>
        <w:t>R</w:t>
      </w:r>
      <w:r w:rsidR="008C7744">
        <w:rPr>
          <w:rFonts w:ascii="Times New Roman" w:hAnsiTheme="minorEastAsia" w:cs="Times New Roman" w:hint="eastAsia"/>
          <w:sz w:val="24"/>
          <w:szCs w:val="24"/>
        </w:rPr>
        <w:t xml:space="preserve"> =2k</w:t>
      </w:r>
      <w:r w:rsidR="008C7744" w:rsidRPr="008C7744">
        <w:rPr>
          <w:rFonts w:ascii="Times New Roman" w:eastAsia="宋体" w:hAnsi="Times New Roman" w:cs="Times New Roman"/>
          <w:sz w:val="24"/>
          <w:szCs w:val="24"/>
        </w:rPr>
        <w:t>Ω</w:t>
      </w:r>
      <w:r w:rsidR="008C7744">
        <w:rPr>
          <w:rFonts w:ascii="Times New Roman" w:hAnsi="Times New Roman" w:cs="Times New Roman" w:hint="eastAsia"/>
          <w:sz w:val="24"/>
          <w:szCs w:val="24"/>
        </w:rPr>
        <w:t>，</w:t>
      </w:r>
      <w:r w:rsidRPr="00B8411B">
        <w:rPr>
          <w:rFonts w:ascii="Times New Roman" w:hAnsiTheme="minorEastAsia" w:cs="Times New Roman"/>
          <w:sz w:val="24"/>
          <w:szCs w:val="24"/>
        </w:rPr>
        <w:t>电感</w:t>
      </w:r>
      <w:r w:rsidR="008C7744" w:rsidRPr="008C7744">
        <w:rPr>
          <w:rFonts w:ascii="Times New Roman" w:hAnsiTheme="minorEastAsia" w:cs="Times New Roman" w:hint="eastAsia"/>
          <w:i/>
          <w:sz w:val="24"/>
          <w:szCs w:val="24"/>
        </w:rPr>
        <w:t>L</w:t>
      </w:r>
      <w:r w:rsidR="008C7744">
        <w:rPr>
          <w:rFonts w:ascii="Times New Roman" w:hAnsiTheme="minorEastAsia" w:cs="Times New Roman" w:hint="eastAsia"/>
          <w:sz w:val="24"/>
          <w:szCs w:val="24"/>
        </w:rPr>
        <w:t xml:space="preserve"> =2.7mH</w:t>
      </w:r>
      <w:r w:rsidRPr="00B8411B">
        <w:rPr>
          <w:rFonts w:ascii="Times New Roman" w:hAnsiTheme="minorEastAsia" w:cs="Times New Roman"/>
          <w:sz w:val="24"/>
          <w:szCs w:val="24"/>
        </w:rPr>
        <w:t>，电容</w:t>
      </w:r>
      <w:r w:rsidR="008C7744">
        <w:rPr>
          <w:rFonts w:ascii="Times New Roman" w:hAnsiTheme="minorEastAsia" w:cs="Times New Roman" w:hint="eastAsia"/>
          <w:sz w:val="24"/>
          <w:szCs w:val="24"/>
        </w:rPr>
        <w:t>C = 0.1</w:t>
      </w:r>
      <w:r w:rsidR="008C7744" w:rsidRPr="008C7744">
        <w:rPr>
          <w:rFonts w:ascii="Times New Roman" w:eastAsia="宋体" w:hAnsi="Times New Roman" w:cs="Times New Roman"/>
          <w:sz w:val="24"/>
          <w:szCs w:val="24"/>
        </w:rPr>
        <w:t>μ</w:t>
      </w:r>
      <w:r w:rsidR="008C7744">
        <w:rPr>
          <w:rFonts w:ascii="Times New Roman" w:hAnsiTheme="minorEastAsia" w:cs="Times New Roman" w:hint="eastAsia"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，信号源</w:t>
      </w:r>
      <w:r w:rsidR="00886B02">
        <w:rPr>
          <w:rFonts w:ascii="Times New Roman" w:hAnsiTheme="minorEastAsia" w:cs="Times New Roman" w:hint="eastAsia"/>
          <w:sz w:val="24"/>
          <w:szCs w:val="24"/>
        </w:rPr>
        <w:t>输出</w:t>
      </w:r>
      <w:r>
        <w:rPr>
          <w:rFonts w:ascii="Times New Roman" w:hAnsiTheme="minorEastAsia" w:cs="Times New Roman" w:hint="eastAsia"/>
          <w:sz w:val="24"/>
          <w:szCs w:val="24"/>
        </w:rPr>
        <w:t>电压</w:t>
      </w:r>
      <w:r w:rsidRPr="00B8411B">
        <w:rPr>
          <w:rFonts w:ascii="Times New Roman" w:hAnsiTheme="minorEastAsia" w:cs="Times New Roman"/>
          <w:sz w:val="24"/>
          <w:szCs w:val="24"/>
        </w:rPr>
        <w:t>的有效值为</w:t>
      </w:r>
      <w:r w:rsidRPr="00B8411B">
        <w:rPr>
          <w:rFonts w:ascii="Times New Roman" w:hAnsi="Times New Roman" w:cs="Times New Roman"/>
          <w:sz w:val="24"/>
          <w:szCs w:val="24"/>
        </w:rPr>
        <w:t>2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1947AF23" w14:textId="77777777" w:rsidR="00060E77" w:rsidRPr="007E4F47" w:rsidRDefault="00060E77" w:rsidP="00E22A62">
      <w:pPr>
        <w:spacing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7E4F47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7E4F47">
        <w:rPr>
          <w:rFonts w:ascii="Times New Roman" w:hAnsiTheme="minorEastAsia" w:cs="Times New Roman"/>
          <w:b/>
          <w:sz w:val="24"/>
          <w:szCs w:val="24"/>
        </w:rPr>
        <w:t>测绘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7E4F47">
        <w:rPr>
          <w:rFonts w:ascii="Times New Roman" w:hAnsiTheme="minorEastAsia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7E4F47">
        <w:rPr>
          <w:rFonts w:ascii="Times New Roman" w:hAnsiTheme="minorEastAsia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7E4F47">
        <w:rPr>
          <w:rFonts w:ascii="Times New Roman" w:hAnsiTheme="minorEastAsia" w:cs="Times New Roman"/>
          <w:b/>
          <w:sz w:val="24"/>
          <w:szCs w:val="24"/>
        </w:rPr>
        <w:t>单个元件阻抗频率特性曲线</w:t>
      </w:r>
    </w:p>
    <w:p w14:paraId="6E1693E0" w14:textId="77777777" w:rsidR="00060E77" w:rsidRPr="00B8411B" w:rsidRDefault="00060E77" w:rsidP="001065BC">
      <w:pPr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按照图</w:t>
      </w:r>
      <w:r w:rsidR="0033427A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3427A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接好线路</w:t>
      </w:r>
      <w:r w:rsidR="00672CF8">
        <w:rPr>
          <w:rFonts w:ascii="Times New Roman" w:hAnsiTheme="minorEastAsia" w:cs="Times New Roman" w:hint="eastAsia"/>
          <w:sz w:val="24"/>
          <w:szCs w:val="24"/>
        </w:rPr>
        <w:t>。</w:t>
      </w:r>
      <w:r w:rsidR="00CF40E2" w:rsidRPr="006F199E">
        <w:rPr>
          <w:rFonts w:ascii="Times New Roman" w:hAnsiTheme="minorEastAsia" w:cs="Times New Roman" w:hint="eastAsia"/>
          <w:b/>
          <w:sz w:val="24"/>
          <w:szCs w:val="24"/>
        </w:rPr>
        <w:t>注意：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信号源输出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电压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的幅度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须</w:t>
      </w:r>
      <w:r w:rsidRPr="006F199E">
        <w:rPr>
          <w:rFonts w:ascii="Times New Roman" w:hAnsiTheme="minorEastAsia" w:cs="Times New Roman"/>
          <w:sz w:val="24"/>
          <w:szCs w:val="24"/>
        </w:rPr>
        <w:t>始终保持</w:t>
      </w:r>
      <w:r w:rsidRPr="006F199E">
        <w:rPr>
          <w:rFonts w:ascii="Times New Roman" w:hAnsi="Times New Roman" w:cs="Times New Roman"/>
          <w:sz w:val="24"/>
          <w:szCs w:val="24"/>
        </w:rPr>
        <w:t>2V</w:t>
      </w:r>
      <w:r w:rsidRPr="006F199E">
        <w:rPr>
          <w:rFonts w:ascii="Times New Roman" w:hAnsiTheme="minorEastAsia" w:cs="Times New Roman"/>
          <w:sz w:val="24"/>
          <w:szCs w:val="24"/>
        </w:rPr>
        <w:t>有效值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，即每改变一次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输出电压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的频率，均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须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监测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其幅度是否为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2V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有效值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7333E11F" w14:textId="77777777" w:rsidR="00060E77" w:rsidRDefault="00060E77" w:rsidP="001065BC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改变信号源的输出频率</w:t>
      </w:r>
      <w:r w:rsidRPr="00B8411B">
        <w:rPr>
          <w:rFonts w:ascii="Times New Roman" w:hAnsi="Times New Roman" w:cs="Times New Roman"/>
          <w:i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如表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672CF8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所示，利用示波器的自动测量功能监测</w:t>
      </w: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通道信号的电压有效值，并将测量数据填入表中相应位置。</w:t>
      </w:r>
    </w:p>
    <w:p w14:paraId="28506011" w14:textId="77777777" w:rsidR="00060E77" w:rsidRPr="00B8411B" w:rsidRDefault="00060E77" w:rsidP="00EB266E">
      <w:pPr>
        <w:snapToGrid w:val="0"/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计算通过被测元件的电流值</w:t>
      </w:r>
      <w:r w:rsidRPr="00B8411B">
        <w:rPr>
          <w:rFonts w:ascii="Times New Roman" w:hAnsi="Times New Roman" w:cs="Times New Roman"/>
          <w:i/>
          <w:sz w:val="24"/>
          <w:szCs w:val="24"/>
        </w:rPr>
        <w:t>I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AB</w:t>
      </w:r>
      <w:r w:rsidRPr="00B8411B">
        <w:rPr>
          <w:rFonts w:ascii="Times New Roman" w:hAnsiTheme="minorEastAsia" w:cs="Times New Roman"/>
          <w:sz w:val="24"/>
          <w:szCs w:val="24"/>
        </w:rPr>
        <w:t>以及阻抗的模</w:t>
      </w:r>
      <w:r w:rsidRPr="00B8411B">
        <w:rPr>
          <w:rFonts w:ascii="Times New Roman" w:hAnsi="Times New Roman" w:cs="Times New Roman"/>
          <w:position w:val="-14"/>
          <w:sz w:val="24"/>
          <w:szCs w:val="24"/>
        </w:rPr>
        <w:object w:dxaOrig="320" w:dyaOrig="400" w14:anchorId="638453B5">
          <v:shape id="_x0000_i1038" type="#_x0000_t75" style="width:15.5pt;height:20.5pt" o:ole="">
            <v:imagedata r:id="rId63" o:title=""/>
          </v:shape>
          <o:OLEObject Type="Embed" ProgID="Equation.DSMT4" ShapeID="_x0000_i1038" DrawAspect="Content" ObjectID="_1745069120" r:id="rId64"/>
        </w:object>
      </w:r>
      <w:r w:rsidRPr="00B8411B">
        <w:rPr>
          <w:rFonts w:ascii="Times New Roman" w:hAnsiTheme="minorEastAsia" w:cs="Times New Roman"/>
          <w:sz w:val="24"/>
          <w:szCs w:val="24"/>
        </w:rPr>
        <w:t>，并填入表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672CF8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中相应位置。</w:t>
      </w:r>
    </w:p>
    <w:p w14:paraId="2E82451E" w14:textId="77777777" w:rsidR="00EB266E" w:rsidRDefault="00060E77" w:rsidP="00EB266E">
      <w:pPr>
        <w:snapToGrid w:val="0"/>
        <w:spacing w:line="288" w:lineRule="auto"/>
        <w:ind w:leftChars="170" w:left="357" w:firstLineChars="150" w:firstLine="360"/>
        <w:rPr>
          <w:rFonts w:ascii="Times New Roman" w:hAnsi="Times New Roman" w:cs="Times New Roman"/>
          <w:position w:val="-24"/>
          <w:sz w:val="24"/>
          <w:szCs w:val="24"/>
        </w:rPr>
      </w:pPr>
      <w:r w:rsidRPr="00B8411B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668C29E2">
          <v:shape id="_x0000_i1039" type="#_x0000_t75" style="width:79.75pt;height:31pt" o:ole="">
            <v:imagedata r:id="rId65" o:title=""/>
          </v:shape>
          <o:OLEObject Type="Embed" ProgID="Equation.DSMT4" ShapeID="_x0000_i1039" DrawAspect="Content" ObjectID="_1745069121" r:id="rId66"/>
        </w:object>
      </w:r>
    </w:p>
    <w:p w14:paraId="56A25AAD" w14:textId="77777777" w:rsidR="00060E77" w:rsidRDefault="00060E77" w:rsidP="00EB266E">
      <w:pPr>
        <w:snapToGrid w:val="0"/>
        <w:spacing w:line="288" w:lineRule="auto"/>
        <w:ind w:leftChars="170" w:left="357" w:firstLineChars="150" w:firstLine="360"/>
        <w:rPr>
          <w:rFonts w:ascii="Times New Roman" w:hAnsi="Times New Roman" w:cs="Times New Roman"/>
          <w:position w:val="-30"/>
          <w:sz w:val="24"/>
          <w:szCs w:val="24"/>
        </w:rPr>
      </w:pPr>
      <w:r w:rsidRPr="00B8411B">
        <w:rPr>
          <w:rFonts w:ascii="Times New Roman" w:hAnsi="Times New Roman" w:cs="Times New Roman"/>
          <w:position w:val="-30"/>
          <w:sz w:val="24"/>
          <w:szCs w:val="24"/>
        </w:rPr>
        <w:object w:dxaOrig="1500" w:dyaOrig="680" w14:anchorId="2A2FA8DB">
          <v:shape id="_x0000_i1040" type="#_x0000_t75" style="width:75.9pt;height:33.8pt" o:ole="">
            <v:imagedata r:id="rId67" o:title=""/>
          </v:shape>
          <o:OLEObject Type="Embed" ProgID="Equation.DSMT4" ShapeID="_x0000_i1040" DrawAspect="Content" ObjectID="_1745069122" r:id="rId68"/>
        </w:object>
      </w:r>
    </w:p>
    <w:p w14:paraId="4D4E93D4" w14:textId="59444F49" w:rsidR="00EB266E" w:rsidRPr="00CB21C6" w:rsidRDefault="00672CF8" w:rsidP="00CB21C6">
      <w:pPr>
        <w:spacing w:beforeLines="30" w:before="93" w:line="288" w:lineRule="auto"/>
        <w:ind w:firstLineChars="200" w:firstLine="480"/>
        <w:jc w:val="left"/>
        <w:rPr>
          <w:rFonts w:ascii="Times New Roman" w:hAnsiTheme="minorEastAsia" w:cs="Times New Roman" w:hint="eastAsia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在</w:t>
      </w:r>
      <w:r>
        <w:rPr>
          <w:rFonts w:ascii="Times New Roman" w:hAnsiTheme="minorEastAsia" w:cs="Times New Roman" w:hint="eastAsia"/>
          <w:sz w:val="24"/>
          <w:szCs w:val="24"/>
        </w:rPr>
        <w:t>图</w:t>
      </w:r>
      <w:r>
        <w:rPr>
          <w:rFonts w:ascii="Times New Roman" w:hAnsiTheme="minorEastAsia" w:cs="Times New Roman" w:hint="eastAsia"/>
          <w:sz w:val="24"/>
          <w:szCs w:val="24"/>
        </w:rPr>
        <w:t>5.2</w:t>
      </w:r>
      <w:r w:rsidRPr="00B8411B">
        <w:rPr>
          <w:rFonts w:ascii="Times New Roman" w:hAnsiTheme="minorEastAsia" w:cs="Times New Roman"/>
          <w:sz w:val="24"/>
          <w:szCs w:val="24"/>
        </w:rPr>
        <w:t>上绘制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Theme="minorEastAsia" w:cs="Times New Roman"/>
          <w:sz w:val="24"/>
          <w:szCs w:val="24"/>
        </w:rPr>
        <w:t>单个元件阻抗频率特性曲线，</w:t>
      </w:r>
      <w:r w:rsidRPr="00672CF8">
        <w:rPr>
          <w:rFonts w:ascii="Times New Roman" w:hAnsiTheme="minorEastAsia" w:cs="Times New Roman" w:hint="eastAsia"/>
          <w:b/>
          <w:sz w:val="24"/>
          <w:szCs w:val="24"/>
        </w:rPr>
        <w:t>要求</w:t>
      </w:r>
      <w:r w:rsidR="001A7EB9">
        <w:rPr>
          <w:rFonts w:ascii="Times New Roman" w:hAnsiTheme="minorEastAsia" w:cs="Times New Roman" w:hint="eastAsia"/>
          <w:b/>
          <w:sz w:val="24"/>
          <w:szCs w:val="24"/>
        </w:rPr>
        <w:t>：</w:t>
      </w:r>
      <w:r w:rsidRPr="00B8411B">
        <w:rPr>
          <w:rFonts w:ascii="Times New Roman" w:hAnsiTheme="minorEastAsia" w:cs="Times New Roman"/>
          <w:sz w:val="24"/>
          <w:szCs w:val="24"/>
        </w:rPr>
        <w:t>将三条曲线画在同一坐标轴中。</w:t>
      </w:r>
    </w:p>
    <w:p w14:paraId="5A8A1CC8" w14:textId="6E57029D" w:rsidR="00060E77" w:rsidRPr="00B8411B" w:rsidRDefault="00060E77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672CF8">
        <w:rPr>
          <w:rFonts w:ascii="Times New Roman" w:hAnsi="Times New Roman" w:cs="Times New Roman" w:hint="eastAsia"/>
          <w:sz w:val="24"/>
          <w:szCs w:val="24"/>
        </w:rPr>
        <w:t>1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63"/>
        <w:gridCol w:w="737"/>
        <w:gridCol w:w="907"/>
        <w:gridCol w:w="907"/>
        <w:gridCol w:w="907"/>
        <w:gridCol w:w="907"/>
        <w:gridCol w:w="907"/>
      </w:tblGrid>
      <w:tr w:rsidR="00060E77" w:rsidRPr="00B8411B" w14:paraId="7B7B9AFD" w14:textId="77777777" w:rsidTr="00401C6F">
        <w:trPr>
          <w:trHeight w:val="340"/>
          <w:jc w:val="center"/>
        </w:trPr>
        <w:tc>
          <w:tcPr>
            <w:tcW w:w="2100" w:type="dxa"/>
            <w:gridSpan w:val="2"/>
            <w:vAlign w:val="center"/>
          </w:tcPr>
          <w:p w14:paraId="7F7F0CA7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f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Hz</w:t>
            </w:r>
            <w:proofErr w:type="spellEnd"/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07" w:type="dxa"/>
            <w:vAlign w:val="center"/>
          </w:tcPr>
          <w:p w14:paraId="4815675E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07" w:type="dxa"/>
            <w:vAlign w:val="center"/>
          </w:tcPr>
          <w:p w14:paraId="782B4EFF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07" w:type="dxa"/>
            <w:vAlign w:val="center"/>
          </w:tcPr>
          <w:p w14:paraId="30828247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907" w:type="dxa"/>
            <w:vAlign w:val="center"/>
          </w:tcPr>
          <w:p w14:paraId="19CC982A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907" w:type="dxa"/>
            <w:vAlign w:val="center"/>
          </w:tcPr>
          <w:p w14:paraId="58F649D7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</w:tc>
      </w:tr>
      <w:tr w:rsidR="00060E77" w:rsidRPr="00B8411B" w14:paraId="41132947" w14:textId="77777777" w:rsidTr="00401C6F">
        <w:trPr>
          <w:trHeight w:val="340"/>
          <w:jc w:val="center"/>
        </w:trPr>
        <w:tc>
          <w:tcPr>
            <w:tcW w:w="2100" w:type="dxa"/>
            <w:gridSpan w:val="2"/>
            <w:vAlign w:val="center"/>
          </w:tcPr>
          <w:p w14:paraId="4FF5CC9A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U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S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4535" w:type="dxa"/>
            <w:gridSpan w:val="5"/>
            <w:vAlign w:val="center"/>
          </w:tcPr>
          <w:p w14:paraId="23B710FB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60E77" w:rsidRPr="00B8411B" w14:paraId="421D2189" w14:textId="77777777" w:rsidTr="00401C6F">
        <w:trPr>
          <w:trHeight w:val="340"/>
          <w:jc w:val="center"/>
        </w:trPr>
        <w:tc>
          <w:tcPr>
            <w:tcW w:w="1363" w:type="dxa"/>
            <w:vMerge w:val="restart"/>
            <w:vAlign w:val="center"/>
          </w:tcPr>
          <w:p w14:paraId="17235632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gramStart"/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U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BC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gramEnd"/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V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37" w:type="dxa"/>
            <w:vAlign w:val="center"/>
          </w:tcPr>
          <w:p w14:paraId="41AE87FE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</w:p>
        </w:tc>
        <w:tc>
          <w:tcPr>
            <w:tcW w:w="907" w:type="dxa"/>
            <w:vAlign w:val="center"/>
          </w:tcPr>
          <w:p w14:paraId="5FA3EE38" w14:textId="165B7CED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2</w:t>
            </w:r>
          </w:p>
        </w:tc>
        <w:tc>
          <w:tcPr>
            <w:tcW w:w="907" w:type="dxa"/>
            <w:vAlign w:val="center"/>
          </w:tcPr>
          <w:p w14:paraId="2EF6B71B" w14:textId="0DDCE170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6</w:t>
            </w:r>
          </w:p>
        </w:tc>
        <w:tc>
          <w:tcPr>
            <w:tcW w:w="907" w:type="dxa"/>
            <w:vAlign w:val="center"/>
          </w:tcPr>
          <w:p w14:paraId="49DB5BB4" w14:textId="7353CFCC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8</w:t>
            </w:r>
          </w:p>
        </w:tc>
        <w:tc>
          <w:tcPr>
            <w:tcW w:w="907" w:type="dxa"/>
            <w:vAlign w:val="center"/>
          </w:tcPr>
          <w:p w14:paraId="7F59DA82" w14:textId="0CE95AFD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6</w:t>
            </w:r>
          </w:p>
        </w:tc>
        <w:tc>
          <w:tcPr>
            <w:tcW w:w="907" w:type="dxa"/>
            <w:vAlign w:val="center"/>
          </w:tcPr>
          <w:p w14:paraId="3520B06D" w14:textId="4D4EC652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3</w:t>
            </w:r>
          </w:p>
        </w:tc>
      </w:tr>
      <w:tr w:rsidR="00060E77" w:rsidRPr="00B8411B" w14:paraId="0C02467B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729C59BC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732B80BF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907" w:type="dxa"/>
            <w:vAlign w:val="center"/>
          </w:tcPr>
          <w:p w14:paraId="66F71E8A" w14:textId="0C681E41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907" w:type="dxa"/>
            <w:vAlign w:val="center"/>
          </w:tcPr>
          <w:p w14:paraId="315B776A" w14:textId="4CDA7BAE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3</w:t>
            </w:r>
          </w:p>
        </w:tc>
        <w:tc>
          <w:tcPr>
            <w:tcW w:w="907" w:type="dxa"/>
            <w:vAlign w:val="center"/>
          </w:tcPr>
          <w:p w14:paraId="1D00EAD6" w14:textId="777FAD85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907" w:type="dxa"/>
            <w:vAlign w:val="center"/>
          </w:tcPr>
          <w:p w14:paraId="473DD89A" w14:textId="6394300C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1</w:t>
            </w:r>
          </w:p>
        </w:tc>
        <w:tc>
          <w:tcPr>
            <w:tcW w:w="907" w:type="dxa"/>
            <w:vAlign w:val="center"/>
          </w:tcPr>
          <w:p w14:paraId="2AAB6303" w14:textId="36CDC7AD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.1</w:t>
            </w:r>
          </w:p>
        </w:tc>
      </w:tr>
      <w:tr w:rsidR="00060E77" w:rsidRPr="00B8411B" w14:paraId="026F8C54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4E568EBC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69AEA905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  <w:tc>
          <w:tcPr>
            <w:tcW w:w="907" w:type="dxa"/>
            <w:vAlign w:val="center"/>
          </w:tcPr>
          <w:p w14:paraId="6C972624" w14:textId="2943FEE0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907" w:type="dxa"/>
            <w:vAlign w:val="center"/>
          </w:tcPr>
          <w:p w14:paraId="7D9F208C" w14:textId="506C6CAD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2</w:t>
            </w:r>
          </w:p>
        </w:tc>
        <w:tc>
          <w:tcPr>
            <w:tcW w:w="907" w:type="dxa"/>
            <w:vAlign w:val="center"/>
          </w:tcPr>
          <w:p w14:paraId="5CB0833C" w14:textId="62807006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4</w:t>
            </w:r>
          </w:p>
        </w:tc>
        <w:tc>
          <w:tcPr>
            <w:tcW w:w="907" w:type="dxa"/>
            <w:vAlign w:val="center"/>
          </w:tcPr>
          <w:p w14:paraId="7AA76FAE" w14:textId="36B5B686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4</w:t>
            </w:r>
          </w:p>
        </w:tc>
        <w:tc>
          <w:tcPr>
            <w:tcW w:w="907" w:type="dxa"/>
            <w:vAlign w:val="center"/>
          </w:tcPr>
          <w:p w14:paraId="04747315" w14:textId="25A3F5C8" w:rsidR="00060E77" w:rsidRPr="00A63844" w:rsidRDefault="003571E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7</w:t>
            </w:r>
          </w:p>
        </w:tc>
      </w:tr>
      <w:tr w:rsidR="003571E2" w:rsidRPr="00B8411B" w14:paraId="04F18D81" w14:textId="77777777" w:rsidTr="00401C6F">
        <w:trPr>
          <w:trHeight w:val="340"/>
          <w:jc w:val="center"/>
        </w:trPr>
        <w:tc>
          <w:tcPr>
            <w:tcW w:w="1363" w:type="dxa"/>
            <w:vMerge w:val="restart"/>
            <w:vAlign w:val="center"/>
          </w:tcPr>
          <w:p w14:paraId="0C671FA0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gramEnd"/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37" w:type="dxa"/>
            <w:vAlign w:val="center"/>
          </w:tcPr>
          <w:p w14:paraId="6B34FDF0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</w:p>
        </w:tc>
        <w:tc>
          <w:tcPr>
            <w:tcW w:w="907" w:type="dxa"/>
            <w:vAlign w:val="center"/>
          </w:tcPr>
          <w:p w14:paraId="6AFED597" w14:textId="347F5066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0.982</w:t>
            </w:r>
          </w:p>
        </w:tc>
        <w:tc>
          <w:tcPr>
            <w:tcW w:w="907" w:type="dxa"/>
            <w:vAlign w:val="center"/>
          </w:tcPr>
          <w:p w14:paraId="4D54E4AF" w14:textId="4B76FF5D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0.986</w:t>
            </w:r>
          </w:p>
        </w:tc>
        <w:tc>
          <w:tcPr>
            <w:tcW w:w="907" w:type="dxa"/>
            <w:vAlign w:val="center"/>
          </w:tcPr>
          <w:p w14:paraId="4CD5FDE4" w14:textId="13E3E770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0.988</w:t>
            </w:r>
          </w:p>
        </w:tc>
        <w:tc>
          <w:tcPr>
            <w:tcW w:w="907" w:type="dxa"/>
            <w:vAlign w:val="center"/>
          </w:tcPr>
          <w:p w14:paraId="4879F862" w14:textId="035C0123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0.986</w:t>
            </w:r>
          </w:p>
        </w:tc>
        <w:tc>
          <w:tcPr>
            <w:tcW w:w="907" w:type="dxa"/>
            <w:vAlign w:val="center"/>
          </w:tcPr>
          <w:p w14:paraId="0A3A984E" w14:textId="7BA44406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0.983</w:t>
            </w:r>
          </w:p>
        </w:tc>
      </w:tr>
      <w:tr w:rsidR="003571E2" w:rsidRPr="00B8411B" w14:paraId="1375CEDB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41CE44F0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21377212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907" w:type="dxa"/>
            <w:vAlign w:val="center"/>
          </w:tcPr>
          <w:p w14:paraId="671FEFEF" w14:textId="67D28FBD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11.8</w:t>
            </w:r>
          </w:p>
        </w:tc>
        <w:tc>
          <w:tcPr>
            <w:tcW w:w="907" w:type="dxa"/>
            <w:vAlign w:val="center"/>
          </w:tcPr>
          <w:p w14:paraId="4F448408" w14:textId="13E145B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6.03</w:t>
            </w:r>
          </w:p>
        </w:tc>
        <w:tc>
          <w:tcPr>
            <w:tcW w:w="907" w:type="dxa"/>
            <w:vAlign w:val="center"/>
          </w:tcPr>
          <w:p w14:paraId="128A0971" w14:textId="443C413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4.14</w:t>
            </w:r>
          </w:p>
        </w:tc>
        <w:tc>
          <w:tcPr>
            <w:tcW w:w="907" w:type="dxa"/>
            <w:vAlign w:val="center"/>
          </w:tcPr>
          <w:p w14:paraId="5498E20E" w14:textId="569EBC9C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3.11</w:t>
            </w:r>
          </w:p>
        </w:tc>
        <w:tc>
          <w:tcPr>
            <w:tcW w:w="907" w:type="dxa"/>
            <w:vAlign w:val="center"/>
          </w:tcPr>
          <w:p w14:paraId="08252129" w14:textId="22B6A083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2.61</w:t>
            </w:r>
          </w:p>
        </w:tc>
      </w:tr>
      <w:tr w:rsidR="003571E2" w:rsidRPr="00B8411B" w14:paraId="6CEC4E85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298D5A70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2ED33AFA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  <w:tc>
          <w:tcPr>
            <w:tcW w:w="907" w:type="dxa"/>
            <w:vAlign w:val="center"/>
          </w:tcPr>
          <w:p w14:paraId="788A5CD0" w14:textId="53389462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13.1</w:t>
            </w:r>
          </w:p>
        </w:tc>
        <w:tc>
          <w:tcPr>
            <w:tcW w:w="907" w:type="dxa"/>
            <w:vAlign w:val="center"/>
          </w:tcPr>
          <w:p w14:paraId="6F178927" w14:textId="3CA168CA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26.2</w:t>
            </w:r>
          </w:p>
        </w:tc>
        <w:tc>
          <w:tcPr>
            <w:tcW w:w="907" w:type="dxa"/>
            <w:vAlign w:val="center"/>
          </w:tcPr>
          <w:p w14:paraId="74F58517" w14:textId="173DEA86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36.4</w:t>
            </w:r>
          </w:p>
        </w:tc>
        <w:tc>
          <w:tcPr>
            <w:tcW w:w="907" w:type="dxa"/>
            <w:vAlign w:val="center"/>
          </w:tcPr>
          <w:p w14:paraId="09FFC12A" w14:textId="3D5AC1B0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47.4</w:t>
            </w:r>
          </w:p>
        </w:tc>
        <w:tc>
          <w:tcPr>
            <w:tcW w:w="907" w:type="dxa"/>
            <w:vAlign w:val="center"/>
          </w:tcPr>
          <w:p w14:paraId="33A21AD6" w14:textId="49FFF0FF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>59.7</w:t>
            </w:r>
          </w:p>
        </w:tc>
      </w:tr>
      <w:tr w:rsidR="003571E2" w:rsidRPr="00B8411B" w14:paraId="401CD82C" w14:textId="77777777" w:rsidTr="00401C6F">
        <w:trPr>
          <w:trHeight w:val="340"/>
          <w:jc w:val="center"/>
        </w:trPr>
        <w:tc>
          <w:tcPr>
            <w:tcW w:w="1363" w:type="dxa"/>
            <w:vMerge w:val="restart"/>
            <w:vAlign w:val="center"/>
          </w:tcPr>
          <w:p w14:paraId="408D28CC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position w:val="-14"/>
                <w:sz w:val="24"/>
                <w:szCs w:val="24"/>
              </w:rPr>
              <w:object w:dxaOrig="320" w:dyaOrig="400" w14:anchorId="016DA6AA">
                <v:shape id="_x0000_i1053" type="#_x0000_t75" style="width:15.5pt;height:20.5pt" o:ole="">
                  <v:imagedata r:id="rId69" o:title=""/>
                </v:shape>
                <o:OLEObject Type="Embed" ProgID="Equation.DSMT4" ShapeID="_x0000_i1053" DrawAspect="Content" ObjectID="_1745069123" r:id="rId70"/>
              </w:objec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Ω)</w:t>
            </w:r>
          </w:p>
        </w:tc>
        <w:tc>
          <w:tcPr>
            <w:tcW w:w="737" w:type="dxa"/>
            <w:vAlign w:val="center"/>
          </w:tcPr>
          <w:p w14:paraId="0262E3EB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</w:p>
        </w:tc>
        <w:tc>
          <w:tcPr>
            <w:tcW w:w="907" w:type="dxa"/>
            <w:vAlign w:val="center"/>
          </w:tcPr>
          <w:p w14:paraId="26CE5EA0" w14:textId="77DFB109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2.04 </w:t>
            </w:r>
          </w:p>
        </w:tc>
        <w:tc>
          <w:tcPr>
            <w:tcW w:w="907" w:type="dxa"/>
            <w:vAlign w:val="center"/>
          </w:tcPr>
          <w:p w14:paraId="5610F911" w14:textId="5B97AE0A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2.03 </w:t>
            </w:r>
          </w:p>
        </w:tc>
        <w:tc>
          <w:tcPr>
            <w:tcW w:w="907" w:type="dxa"/>
            <w:vAlign w:val="center"/>
          </w:tcPr>
          <w:p w14:paraId="642FE2F5" w14:textId="64FC9491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2.02 </w:t>
            </w:r>
          </w:p>
        </w:tc>
        <w:tc>
          <w:tcPr>
            <w:tcW w:w="907" w:type="dxa"/>
            <w:vAlign w:val="center"/>
          </w:tcPr>
          <w:p w14:paraId="1C22AC6B" w14:textId="48DC5DD6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2.03 </w:t>
            </w:r>
          </w:p>
        </w:tc>
        <w:tc>
          <w:tcPr>
            <w:tcW w:w="907" w:type="dxa"/>
            <w:vAlign w:val="center"/>
          </w:tcPr>
          <w:p w14:paraId="793D4F6C" w14:textId="4908A871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2.03 </w:t>
            </w:r>
          </w:p>
        </w:tc>
      </w:tr>
      <w:tr w:rsidR="003571E2" w:rsidRPr="00B8411B" w14:paraId="749C0C7A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2D9DE63A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1D961B89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907" w:type="dxa"/>
            <w:vAlign w:val="center"/>
          </w:tcPr>
          <w:p w14:paraId="22AB0FCB" w14:textId="6C32DEC0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0.169 </w:t>
            </w:r>
          </w:p>
        </w:tc>
        <w:tc>
          <w:tcPr>
            <w:tcW w:w="907" w:type="dxa"/>
            <w:vAlign w:val="center"/>
          </w:tcPr>
          <w:p w14:paraId="17899AFE" w14:textId="76985492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0.332 </w:t>
            </w:r>
          </w:p>
        </w:tc>
        <w:tc>
          <w:tcPr>
            <w:tcW w:w="907" w:type="dxa"/>
            <w:vAlign w:val="center"/>
          </w:tcPr>
          <w:p w14:paraId="150BB740" w14:textId="4CF169BD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0.483 </w:t>
            </w:r>
          </w:p>
        </w:tc>
        <w:tc>
          <w:tcPr>
            <w:tcW w:w="907" w:type="dxa"/>
            <w:vAlign w:val="center"/>
          </w:tcPr>
          <w:p w14:paraId="7D81D5D5" w14:textId="64724582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0.643 </w:t>
            </w:r>
          </w:p>
        </w:tc>
        <w:tc>
          <w:tcPr>
            <w:tcW w:w="907" w:type="dxa"/>
            <w:vAlign w:val="center"/>
          </w:tcPr>
          <w:p w14:paraId="78F5466F" w14:textId="0EE181DE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0.766 </w:t>
            </w:r>
          </w:p>
        </w:tc>
      </w:tr>
      <w:tr w:rsidR="003571E2" w:rsidRPr="00B8411B" w14:paraId="2C9E0553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2197A3C7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5172BBB8" w14:textId="77777777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  <w:tc>
          <w:tcPr>
            <w:tcW w:w="907" w:type="dxa"/>
            <w:vAlign w:val="center"/>
          </w:tcPr>
          <w:p w14:paraId="3998650D" w14:textId="7C3FDBDD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0.153 </w:t>
            </w:r>
          </w:p>
        </w:tc>
        <w:tc>
          <w:tcPr>
            <w:tcW w:w="907" w:type="dxa"/>
            <w:vAlign w:val="center"/>
          </w:tcPr>
          <w:p w14:paraId="26696A15" w14:textId="38E2B2A9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0.076 </w:t>
            </w:r>
          </w:p>
        </w:tc>
        <w:tc>
          <w:tcPr>
            <w:tcW w:w="907" w:type="dxa"/>
            <w:vAlign w:val="center"/>
          </w:tcPr>
          <w:p w14:paraId="3517709C" w14:textId="6BECBD28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0.055 </w:t>
            </w:r>
          </w:p>
        </w:tc>
        <w:tc>
          <w:tcPr>
            <w:tcW w:w="907" w:type="dxa"/>
            <w:vAlign w:val="center"/>
          </w:tcPr>
          <w:p w14:paraId="5F47E75D" w14:textId="74219779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0.042 </w:t>
            </w:r>
          </w:p>
        </w:tc>
        <w:tc>
          <w:tcPr>
            <w:tcW w:w="907" w:type="dxa"/>
            <w:vAlign w:val="center"/>
          </w:tcPr>
          <w:p w14:paraId="6483BAB1" w14:textId="47BCE52F" w:rsidR="003571E2" w:rsidRPr="00A63844" w:rsidRDefault="003571E2" w:rsidP="003571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</w:rPr>
              <w:t xml:space="preserve">0.034 </w:t>
            </w:r>
          </w:p>
        </w:tc>
      </w:tr>
    </w:tbl>
    <w:p w14:paraId="453EFFA4" w14:textId="6FE9AD04" w:rsidR="00DE6E6E" w:rsidRDefault="00CB21C6" w:rsidP="00686E56">
      <w:pPr>
        <w:spacing w:beforeLines="30" w:before="93" w:afterLines="30" w:after="93" w:line="288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A620B8E" wp14:editId="0EC02AD0">
            <wp:simplePos x="0" y="0"/>
            <wp:positionH relativeFrom="column">
              <wp:posOffset>974334</wp:posOffset>
            </wp:positionH>
            <wp:positionV relativeFrom="paragraph">
              <wp:posOffset>-4542</wp:posOffset>
            </wp:positionV>
            <wp:extent cx="4037330" cy="4553585"/>
            <wp:effectExtent l="0" t="0" r="0" b="0"/>
            <wp:wrapNone/>
            <wp:docPr id="9" name="图表 9">
              <a:extLst xmlns:a="http://schemas.openxmlformats.org/drawingml/2006/main">
                <a:ext uri="{FF2B5EF4-FFF2-40B4-BE49-F238E27FC236}">
                  <a16:creationId xmlns:a16="http://schemas.microsoft.com/office/drawing/2014/main" id="{E14BF4FC-E8CA-47AC-92E7-D984D404EF1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1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7A1B"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 w14:anchorId="0EC0648D">
          <v:group id="_x0000_s1324" editas="canvas" style="width:212.6pt;height:418.15pt;mso-position-horizontal-relative:char;mso-position-vertical-relative:line" coordorigin="1934,1650" coordsize="4252,8363">
            <o:lock v:ext="edit" aspectratio="t"/>
            <v:shape id="_x0000_s1325" type="#_x0000_t75" style="position:absolute;left:1934;top:1650;width:4252;height:8363" o:preferrelative="f">
              <v:fill o:detectmouseclick="t"/>
              <v:path o:extrusionok="t" o:connecttype="none"/>
              <o:lock v:ext="edit" text="t"/>
            </v:shape>
            <v:rect id="_x0000_s1326" style="position:absolute;left:1934;top:1650;width:4252;height:8272">
              <v:textbox style="mso-next-textbox:#_x0000_s1326">
                <w:txbxContent>
                  <w:p w14:paraId="0B34D8A1" w14:textId="77777777" w:rsidR="00F10F32" w:rsidRDefault="00F10F3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5673F4E" w14:textId="77777777" w:rsidR="00F10F32" w:rsidRDefault="00F10F3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4F44A42" w14:textId="70466F19" w:rsidR="00F10F32" w:rsidRDefault="00F10F3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920F390" w14:textId="602CC14A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00015E4" w14:textId="0E5495C9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E02FE35" w14:textId="33DF2E51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400A4F5" w14:textId="77C50213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BED8025" w14:textId="415A055A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58C157A" w14:textId="5A20C39C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5FD0CCB" w14:textId="47E08869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BDDF49F" w14:textId="5CFE2E62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E464F67" w14:textId="0A60E82E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2B7E44F" w14:textId="23BE7C00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DA7C28C" w14:textId="07DF57B2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E33EB2F" w14:textId="48D2214C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054356E" w14:textId="7992881C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57CA17F" w14:textId="194C3A6A" w:rsidR="003571E2" w:rsidRDefault="003571E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C69AD9B" w14:textId="77777777" w:rsidR="003571E2" w:rsidRDefault="003571E2" w:rsidP="00DE6E6E">
                    <w:pPr>
                      <w:spacing w:line="288" w:lineRule="auto"/>
                      <w:jc w:val="center"/>
                      <w:rPr>
                        <w:rFonts w:hint="eastAsia"/>
                        <w:sz w:val="24"/>
                        <w:szCs w:val="24"/>
                      </w:rPr>
                    </w:pPr>
                  </w:p>
                  <w:p w14:paraId="0AD1A54A" w14:textId="77777777" w:rsidR="00F10F32" w:rsidRDefault="00F10F3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7BEBD29" w14:textId="77777777" w:rsidR="00F10F32" w:rsidRDefault="00F10F3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B6B86FD" w14:textId="77777777" w:rsidR="00F10F32" w:rsidRPr="008104A3" w:rsidRDefault="00F10F32" w:rsidP="00730FC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B8411B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R</w:t>
                    </w:r>
                    <w:r w:rsidRPr="00B8411B">
                      <w:rPr>
                        <w:rFonts w:ascii="Times New Roman" w:hAnsiTheme="minorEastAsia" w:cs="Times New Roman"/>
                        <w:sz w:val="24"/>
                        <w:szCs w:val="24"/>
                      </w:rPr>
                      <w:t>、</w:t>
                    </w:r>
                    <w:r w:rsidRPr="00B8411B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L</w:t>
                    </w:r>
                    <w:r w:rsidRPr="00B8411B">
                      <w:rPr>
                        <w:rFonts w:ascii="Times New Roman" w:hAnsiTheme="minorEastAsia" w:cs="Times New Roman"/>
                        <w:sz w:val="24"/>
                        <w:szCs w:val="24"/>
                      </w:rPr>
                      <w:t>、</w:t>
                    </w:r>
                    <w:r w:rsidRPr="00B8411B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C</w:t>
                    </w:r>
                    <w:r w:rsidRPr="00B8411B">
                      <w:rPr>
                        <w:rFonts w:ascii="Times New Roman" w:hAnsiTheme="minorEastAsia" w:cs="Times New Roman"/>
                        <w:sz w:val="24"/>
                        <w:szCs w:val="24"/>
                      </w:rPr>
                      <w:t>单个元件阻抗频率特性曲线</w:t>
                    </w:r>
                  </w:p>
                </w:txbxContent>
              </v:textbox>
            </v:rect>
            <w10:anchorlock/>
          </v:group>
        </w:pict>
      </w:r>
      <w:r w:rsidR="003571E2" w:rsidRPr="003571E2">
        <w:rPr>
          <w:noProof/>
        </w:rPr>
        <w:t xml:space="preserve"> </w:t>
      </w:r>
    </w:p>
    <w:p w14:paraId="1CE22327" w14:textId="77777777" w:rsidR="00DE6E6E" w:rsidRDefault="00DE6E6E" w:rsidP="00686E56">
      <w:pPr>
        <w:spacing w:beforeLines="30" w:before="93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 5.2</w:t>
      </w:r>
    </w:p>
    <w:p w14:paraId="2A6B4A37" w14:textId="77777777" w:rsidR="006B683D" w:rsidRDefault="00060E77" w:rsidP="00E22A62">
      <w:pPr>
        <w:spacing w:line="288" w:lineRule="auto"/>
        <w:ind w:firstLineChars="196" w:firstLine="47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7E4F47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7E4F47">
        <w:rPr>
          <w:rFonts w:ascii="Times New Roman" w:hAnsiTheme="minorEastAsia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7E4F47">
        <w:rPr>
          <w:rFonts w:ascii="Times New Roman" w:hAnsiTheme="minorEastAsia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7E4F47">
        <w:rPr>
          <w:rFonts w:ascii="Times New Roman" w:hAnsiTheme="minorEastAsia" w:cs="Times New Roman"/>
          <w:b/>
          <w:sz w:val="24"/>
          <w:szCs w:val="24"/>
        </w:rPr>
        <w:t>单个元件的相位测量</w:t>
      </w:r>
    </w:p>
    <w:p w14:paraId="710AD88C" w14:textId="77777777" w:rsidR="006B683D" w:rsidRDefault="00060E77" w:rsidP="00EB266E">
      <w:pPr>
        <w:spacing w:line="288" w:lineRule="auto"/>
        <w:ind w:firstLineChars="196" w:firstLine="47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="0033427A">
        <w:rPr>
          <w:rFonts w:ascii="Times New Roman" w:hAnsiTheme="minorEastAsia" w:cs="Times New Roman"/>
          <w:sz w:val="24"/>
          <w:szCs w:val="24"/>
        </w:rPr>
        <w:t>）测试电路不变，</w:t>
      </w:r>
      <w:r w:rsidRPr="00B8411B">
        <w:rPr>
          <w:rFonts w:ascii="Times New Roman" w:hAnsiTheme="minorEastAsia" w:cs="Times New Roman"/>
          <w:sz w:val="24"/>
          <w:szCs w:val="24"/>
        </w:rPr>
        <w:t>信号源</w:t>
      </w:r>
      <w:r w:rsidR="0033427A">
        <w:rPr>
          <w:rFonts w:ascii="Times New Roman" w:hAnsiTheme="minorEastAsia" w:cs="Times New Roman" w:hint="eastAsia"/>
          <w:sz w:val="24"/>
          <w:szCs w:val="24"/>
        </w:rPr>
        <w:t>的</w:t>
      </w:r>
      <w:r w:rsidR="0033427A">
        <w:rPr>
          <w:rFonts w:ascii="Times New Roman" w:hAnsiTheme="minorEastAsia" w:cs="Times New Roman"/>
          <w:sz w:val="24"/>
          <w:szCs w:val="24"/>
        </w:rPr>
        <w:t>输出电压有效值</w:t>
      </w:r>
      <w:r w:rsidR="0033427A">
        <w:rPr>
          <w:rFonts w:ascii="Times New Roman" w:hAnsiTheme="minorEastAsia" w:cs="Times New Roman" w:hint="eastAsia"/>
          <w:sz w:val="24"/>
          <w:szCs w:val="24"/>
        </w:rPr>
        <w:t>为</w:t>
      </w:r>
      <w:r w:rsidR="0033427A">
        <w:rPr>
          <w:rFonts w:ascii="Times New Roman" w:hAnsiTheme="minorEastAsia" w:cs="Times New Roman" w:hint="eastAsia"/>
          <w:sz w:val="24"/>
          <w:szCs w:val="24"/>
        </w:rPr>
        <w:t>2V</w:t>
      </w:r>
      <w:r w:rsidR="0033427A">
        <w:rPr>
          <w:rFonts w:ascii="Times New Roman" w:hAnsiTheme="minorEastAsia" w:cs="Times New Roman" w:hint="eastAsia"/>
          <w:sz w:val="24"/>
          <w:szCs w:val="24"/>
        </w:rPr>
        <w:t>，</w:t>
      </w:r>
      <w:r w:rsidRPr="00B8411B">
        <w:rPr>
          <w:rFonts w:ascii="Times New Roman" w:hAnsiTheme="minorEastAsia" w:cs="Times New Roman"/>
          <w:sz w:val="24"/>
          <w:szCs w:val="24"/>
        </w:rPr>
        <w:t>输出频率为</w:t>
      </w:r>
      <w:r w:rsidRPr="00B8411B">
        <w:rPr>
          <w:rFonts w:ascii="Times New Roman" w:hAnsi="Times New Roman" w:cs="Times New Roman"/>
          <w:sz w:val="24"/>
          <w:szCs w:val="24"/>
        </w:rPr>
        <w:t>10kHz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48227862" w14:textId="77777777" w:rsidR="0033427A" w:rsidRDefault="00F45D92" w:rsidP="00EB266E">
      <w:pPr>
        <w:spacing w:line="288" w:lineRule="auto"/>
        <w:ind w:firstLineChars="196" w:firstLine="470"/>
        <w:jc w:val="left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 w:rsidR="0033427A" w:rsidRPr="00B8411B">
        <w:rPr>
          <w:rFonts w:ascii="Times New Roman" w:hAnsiTheme="minorEastAsia" w:cs="Times New Roman"/>
          <w:sz w:val="24"/>
          <w:szCs w:val="24"/>
        </w:rPr>
        <w:t>）在示波器上观察</w:t>
      </w:r>
      <w:r w:rsidR="0033427A"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="0033427A" w:rsidRPr="00B8411B">
        <w:rPr>
          <w:rFonts w:ascii="Times New Roman" w:hAnsiTheme="minorEastAsia" w:cs="Times New Roman"/>
          <w:sz w:val="24"/>
          <w:szCs w:val="24"/>
        </w:rPr>
        <w:t>、</w:t>
      </w:r>
      <w:r w:rsidR="0033427A"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="0033427A" w:rsidRPr="00B8411B">
        <w:rPr>
          <w:rFonts w:ascii="Times New Roman" w:hAnsiTheme="minorEastAsia" w:cs="Times New Roman"/>
          <w:sz w:val="24"/>
          <w:szCs w:val="24"/>
        </w:rPr>
        <w:t>、</w:t>
      </w:r>
      <w:r w:rsidR="0033427A"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="0033427A" w:rsidRPr="00B8411B">
        <w:rPr>
          <w:rFonts w:ascii="Times New Roman" w:hAnsiTheme="minorEastAsia" w:cs="Times New Roman"/>
          <w:sz w:val="24"/>
          <w:szCs w:val="24"/>
        </w:rPr>
        <w:t>三个元件各自端电压和电流的相位关系，</w:t>
      </w:r>
      <w:r w:rsidR="0033427A">
        <w:rPr>
          <w:rFonts w:ascii="Times New Roman" w:hAnsiTheme="minorEastAsia" w:cs="Times New Roman" w:hint="eastAsia"/>
          <w:sz w:val="24"/>
          <w:szCs w:val="24"/>
        </w:rPr>
        <w:t>将波形存储到</w:t>
      </w:r>
      <w:r w:rsidR="0033427A" w:rsidRPr="00A63844">
        <w:rPr>
          <w:rFonts w:ascii="Times New Roman" w:hAnsiTheme="minorEastAsia" w:cs="Times New Roman" w:hint="eastAsia"/>
          <w:i/>
          <w:sz w:val="24"/>
          <w:szCs w:val="24"/>
        </w:rPr>
        <w:t>U</w:t>
      </w:r>
      <w:r w:rsidR="0033427A">
        <w:rPr>
          <w:rFonts w:ascii="Times New Roman" w:hAnsiTheme="minorEastAsia" w:cs="Times New Roman" w:hint="eastAsia"/>
          <w:sz w:val="24"/>
          <w:szCs w:val="24"/>
        </w:rPr>
        <w:t>盘，</w:t>
      </w:r>
      <w:r w:rsidR="00DB134F">
        <w:rPr>
          <w:rFonts w:ascii="Times New Roman" w:hAnsiTheme="minorEastAsia" w:cs="Times New Roman" w:hint="eastAsia"/>
          <w:sz w:val="24"/>
          <w:szCs w:val="24"/>
        </w:rPr>
        <w:t>课后</w:t>
      </w:r>
      <w:r w:rsidR="00A63844">
        <w:rPr>
          <w:rFonts w:ascii="Times New Roman" w:hAnsiTheme="minorEastAsia" w:cs="Times New Roman" w:hint="eastAsia"/>
          <w:sz w:val="24"/>
          <w:szCs w:val="24"/>
        </w:rPr>
        <w:t>粘</w:t>
      </w:r>
      <w:r w:rsidR="00DB134F">
        <w:rPr>
          <w:rFonts w:ascii="Times New Roman" w:hAnsiTheme="minorEastAsia" w:cs="Times New Roman" w:hint="eastAsia"/>
          <w:sz w:val="24"/>
          <w:szCs w:val="24"/>
        </w:rPr>
        <w:t>贴在图</w:t>
      </w:r>
      <w:r w:rsidR="00DB134F">
        <w:rPr>
          <w:rFonts w:ascii="Times New Roman" w:hAnsiTheme="minorEastAsia" w:cs="Times New Roman" w:hint="eastAsia"/>
          <w:sz w:val="24"/>
          <w:szCs w:val="24"/>
        </w:rPr>
        <w:t>5.3</w:t>
      </w:r>
      <w:r w:rsidR="00DB134F">
        <w:rPr>
          <w:rFonts w:ascii="Times New Roman" w:hAnsiTheme="minorEastAsia" w:cs="Times New Roman" w:hint="eastAsia"/>
          <w:sz w:val="24"/>
          <w:szCs w:val="24"/>
        </w:rPr>
        <w:t>上相应方框处。</w:t>
      </w:r>
    </w:p>
    <w:p w14:paraId="6D711573" w14:textId="77777777" w:rsidR="00EB266E" w:rsidRDefault="00EB266E" w:rsidP="00EB266E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DC5134">
        <w:rPr>
          <w:rFonts w:ascii="Times New Roman" w:hAnsiTheme="minorEastAsia" w:cs="Times New Roman" w:hint="eastAsia"/>
          <w:sz w:val="24"/>
          <w:szCs w:val="24"/>
        </w:rPr>
        <w:t>计算</w:t>
      </w:r>
      <w:r w:rsidR="004F1200"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="004F1200" w:rsidRPr="00B8411B">
        <w:rPr>
          <w:rFonts w:ascii="Times New Roman" w:hAnsiTheme="minorEastAsia" w:cs="Times New Roman"/>
          <w:sz w:val="24"/>
          <w:szCs w:val="24"/>
        </w:rPr>
        <w:t>、</w:t>
      </w:r>
      <w:r w:rsidR="004F1200"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="004F1200" w:rsidRPr="00B8411B">
        <w:rPr>
          <w:rFonts w:ascii="Times New Roman" w:hAnsiTheme="minorEastAsia" w:cs="Times New Roman"/>
          <w:sz w:val="24"/>
          <w:szCs w:val="24"/>
        </w:rPr>
        <w:t>、</w:t>
      </w:r>
      <w:r w:rsidR="004F1200"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="004F1200" w:rsidRPr="00B8411B">
        <w:rPr>
          <w:rFonts w:ascii="Times New Roman" w:hAnsiTheme="minorEastAsia" w:cs="Times New Roman"/>
          <w:sz w:val="24"/>
          <w:szCs w:val="24"/>
        </w:rPr>
        <w:t>三个元件各自</w:t>
      </w:r>
      <w:r w:rsidR="004F1200">
        <w:rPr>
          <w:rFonts w:ascii="Times New Roman" w:hAnsiTheme="minorEastAsia" w:cs="Times New Roman" w:hint="eastAsia"/>
          <w:sz w:val="24"/>
          <w:szCs w:val="24"/>
        </w:rPr>
        <w:t>的</w:t>
      </w:r>
      <w:r w:rsidR="00DC5134">
        <w:rPr>
          <w:rFonts w:ascii="Times New Roman" w:hAnsiTheme="minorEastAsia" w:cs="Times New Roman" w:hint="eastAsia"/>
          <w:sz w:val="24"/>
          <w:szCs w:val="24"/>
        </w:rPr>
        <w:t>相位差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  <m:r>
          <w:rPr>
            <w:rFonts w:ascii="Cambria Math" w:hAnsi="Cambria Math" w:cs="Times New Roman"/>
            <w:sz w:val="24"/>
            <w:szCs w:val="24"/>
          </w:rPr>
          <m:t>ϕ</m:t>
        </m:r>
      </m:oMath>
      <w:r w:rsidR="00DC5134">
        <w:rPr>
          <w:rFonts w:ascii="Times New Roman" w:hAnsiTheme="minorEastAsia" w:cs="Times New Roman" w:hint="eastAsia"/>
          <w:sz w:val="24"/>
          <w:szCs w:val="24"/>
        </w:rPr>
        <w:t>，并用</w:t>
      </w:r>
      <w:r w:rsidRPr="00B8411B">
        <w:rPr>
          <w:rFonts w:ascii="Times New Roman" w:hAnsiTheme="minorEastAsia" w:cs="Times New Roman"/>
          <w:sz w:val="24"/>
          <w:szCs w:val="24"/>
        </w:rPr>
        <w:t>文字描述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Theme="minorEastAsia" w:cs="Times New Roman"/>
          <w:sz w:val="24"/>
          <w:szCs w:val="24"/>
        </w:rPr>
        <w:t>三个元件各自电压、电流的</w:t>
      </w:r>
      <w:r w:rsidR="00DC5134">
        <w:rPr>
          <w:rFonts w:ascii="Times New Roman" w:hAnsiTheme="minorEastAsia" w:cs="Times New Roman" w:hint="eastAsia"/>
          <w:sz w:val="24"/>
          <w:szCs w:val="24"/>
        </w:rPr>
        <w:t>相位</w:t>
      </w:r>
      <w:r w:rsidRPr="00B8411B">
        <w:rPr>
          <w:rFonts w:ascii="Times New Roman" w:hAnsiTheme="minorEastAsia" w:cs="Times New Roman"/>
          <w:sz w:val="24"/>
          <w:szCs w:val="24"/>
        </w:rPr>
        <w:t>关系</w:t>
      </w:r>
      <w:r w:rsidR="00DC5134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2650D26B" w14:textId="4006A577" w:rsidR="00A67EAF" w:rsidRDefault="00A67EAF" w:rsidP="00686E56">
      <w:pPr>
        <w:pStyle w:val="a9"/>
        <w:snapToGrid w:val="0"/>
        <w:spacing w:beforeLines="20" w:before="62"/>
        <w:ind w:leftChars="170" w:left="357" w:firstLineChars="196" w:firstLine="472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b/>
          <w:i/>
          <w:sz w:val="24"/>
          <w:szCs w:val="24"/>
        </w:rPr>
        <w:lastRenderedPageBreak/>
        <w:t>R</w:t>
      </w:r>
      <w:r w:rsidRPr="00A63844">
        <w:rPr>
          <w:rFonts w:asciiTheme="minorEastAsia" w:hAnsiTheme="minorEastAsia" w:cs="Times New Roman" w:hint="eastAsia"/>
          <w:b/>
          <w:sz w:val="24"/>
          <w:szCs w:val="24"/>
        </w:rPr>
        <w:t>:</w:t>
      </w:r>
      <w:r w:rsidRPr="00776EFA">
        <w:rPr>
          <w:position w:val="-24"/>
        </w:rPr>
        <w:object w:dxaOrig="1900" w:dyaOrig="639" w14:anchorId="05DE3597">
          <v:shape id="_x0000_i1043" type="#_x0000_t75" style="width:95.25pt;height:32.1pt" o:ole="">
            <v:imagedata r:id="rId72" o:title=""/>
          </v:shape>
          <o:OLEObject Type="Embed" ProgID="Equation.DSMT4" ShapeID="_x0000_i1043" DrawAspect="Content" ObjectID="_1745069124" r:id="rId73"/>
        </w:object>
      </w:r>
      <w:r w:rsidR="00A63844" w:rsidRPr="00A63844">
        <w:rPr>
          <w:rFonts w:hint="eastAsia"/>
          <w:b/>
          <w:position w:val="-24"/>
        </w:rPr>
        <w:t xml:space="preserve"> </w:t>
      </w:r>
      <w:r w:rsidR="00CB21C6">
        <w:rPr>
          <w:rFonts w:ascii="Times New Roman" w:hAnsi="Times New Roman" w:cs="Times New Roman"/>
          <w:b/>
          <w:sz w:val="24"/>
          <w:szCs w:val="24"/>
          <w:u w:val="single"/>
        </w:rPr>
        <w:t>0</w:t>
      </w:r>
      <w:r w:rsidR="00A63844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</w:p>
    <w:p w14:paraId="05A50D3E" w14:textId="3B6B72E5" w:rsidR="00A67EAF" w:rsidRPr="00A67EAF" w:rsidRDefault="00A67EAF" w:rsidP="00686E56">
      <w:pPr>
        <w:spacing w:beforeLines="30" w:before="93"/>
        <w:ind w:firstLineChars="467" w:firstLine="1125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67EAF">
        <w:rPr>
          <w:rFonts w:ascii="Times New Roman" w:hAnsi="Times New Roman" w:cs="Times New Roman" w:hint="eastAsia"/>
          <w:b/>
          <w:sz w:val="24"/>
          <w:szCs w:val="24"/>
        </w:rPr>
        <w:t>结论：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  <w:bookmarkStart w:id="1" w:name="_Hlk134454702"/>
      <w:r w:rsidR="00851B55">
        <w:rPr>
          <w:rFonts w:ascii="Times New Roman" w:hAnsi="Times New Roman" w:cs="Times New Roman" w:hint="eastAsia"/>
          <w:b/>
          <w:sz w:val="24"/>
          <w:szCs w:val="24"/>
          <w:u w:val="single"/>
        </w:rPr>
        <w:t>电阻的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电压与电流同相位，即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VR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与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IR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的相位差为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0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°。</w:t>
      </w:r>
      <w:bookmarkEnd w:id="1"/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           </w:t>
      </w:r>
    </w:p>
    <w:p w14:paraId="27F9CA1C" w14:textId="0D3118C4" w:rsidR="00A67EAF" w:rsidRDefault="00A67EAF" w:rsidP="00686E56">
      <w:pPr>
        <w:pStyle w:val="a9"/>
        <w:snapToGrid w:val="0"/>
        <w:spacing w:beforeLines="30" w:before="93"/>
        <w:ind w:leftChars="170" w:left="357" w:firstLineChars="196" w:firstLine="472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b/>
          <w:i/>
          <w:sz w:val="24"/>
          <w:szCs w:val="24"/>
        </w:rPr>
        <w:t>L</w:t>
      </w:r>
      <w:r w:rsidRPr="00A63844">
        <w:rPr>
          <w:rFonts w:asciiTheme="minorEastAsia" w:hAnsiTheme="minorEastAsia" w:cs="Times New Roman" w:hint="eastAsia"/>
          <w:b/>
          <w:sz w:val="24"/>
          <w:szCs w:val="24"/>
        </w:rPr>
        <w:t>:</w:t>
      </w:r>
      <w:r w:rsidRPr="00776EFA">
        <w:rPr>
          <w:position w:val="-24"/>
        </w:rPr>
        <w:object w:dxaOrig="1900" w:dyaOrig="639" w14:anchorId="38BA9675">
          <v:shape id="_x0000_i1044" type="#_x0000_t75" style="width:95.25pt;height:32.1pt" o:ole="">
            <v:imagedata r:id="rId72" o:title=""/>
          </v:shape>
          <o:OLEObject Type="Embed" ProgID="Equation.DSMT4" ShapeID="_x0000_i1044" DrawAspect="Content" ObjectID="_1745069125" r:id="rId74"/>
        </w:object>
      </w:r>
      <w:r w:rsidR="00A63844" w:rsidRPr="00A63844">
        <w:rPr>
          <w:rFonts w:hint="eastAsia"/>
          <w:b/>
          <w:position w:val="-24"/>
        </w:rPr>
        <w:t xml:space="preserve"> </w:t>
      </w:r>
      <w:r w:rsidR="00A63844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  <w:r w:rsidR="00CB21C6">
        <w:rPr>
          <w:rFonts w:ascii="Times New Roman" w:hAnsi="Times New Roman" w:cs="Times New Roman"/>
          <w:b/>
          <w:sz w:val="24"/>
          <w:szCs w:val="24"/>
          <w:u w:val="single"/>
        </w:rPr>
        <w:t>78.38</w:t>
      </w:r>
      <w:r w:rsid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°</w:t>
      </w:r>
      <w:r w:rsidR="00A63844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</w:p>
    <w:p w14:paraId="34CB4BB2" w14:textId="2C2A15C6" w:rsidR="00A67EAF" w:rsidRPr="00A67EAF" w:rsidRDefault="00A67EAF" w:rsidP="00686E56">
      <w:pPr>
        <w:spacing w:beforeLines="30" w:before="93"/>
        <w:ind w:firstLineChars="467" w:firstLine="1125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67EAF">
        <w:rPr>
          <w:rFonts w:ascii="Times New Roman" w:hAnsi="Times New Roman" w:cs="Times New Roman" w:hint="eastAsia"/>
          <w:b/>
          <w:sz w:val="24"/>
          <w:szCs w:val="24"/>
        </w:rPr>
        <w:t>结论：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在纯电感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L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上，电压超前电流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90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°，即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VL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与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IL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的相位差为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90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°。</w:t>
      </w:r>
      <w:r w:rsid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非纯电感小于</w:t>
      </w:r>
      <w:r w:rsid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9</w:t>
      </w:r>
      <w:r w:rsidR="00CB21C6">
        <w:rPr>
          <w:rFonts w:ascii="Times New Roman" w:hAnsi="Times New Roman" w:cs="Times New Roman"/>
          <w:b/>
          <w:sz w:val="24"/>
          <w:szCs w:val="24"/>
          <w:u w:val="single"/>
        </w:rPr>
        <w:t>0</w:t>
      </w:r>
      <w:r w:rsid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°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                 </w:t>
      </w:r>
    </w:p>
    <w:p w14:paraId="7623B5FD" w14:textId="077731CB" w:rsidR="00A67EAF" w:rsidRDefault="00A67EAF" w:rsidP="00686E56">
      <w:pPr>
        <w:pStyle w:val="a9"/>
        <w:snapToGrid w:val="0"/>
        <w:spacing w:beforeLines="30" w:before="93"/>
        <w:ind w:leftChars="170" w:left="357" w:firstLineChars="196" w:firstLine="472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10D6C">
        <w:rPr>
          <w:rFonts w:ascii="Times New Roman" w:hAnsi="Times New Roman" w:cs="Times New Roman" w:hint="eastAsia"/>
          <w:b/>
          <w:i/>
          <w:sz w:val="24"/>
          <w:szCs w:val="24"/>
        </w:rPr>
        <w:t>C</w:t>
      </w:r>
      <w:r w:rsidRPr="00A63844">
        <w:rPr>
          <w:rFonts w:asciiTheme="minorEastAsia" w:hAnsiTheme="minorEastAsia" w:cs="Times New Roman" w:hint="eastAsia"/>
          <w:b/>
          <w:sz w:val="24"/>
          <w:szCs w:val="24"/>
        </w:rPr>
        <w:t>:</w:t>
      </w:r>
      <w:r w:rsidRPr="00776EFA">
        <w:rPr>
          <w:position w:val="-24"/>
        </w:rPr>
        <w:object w:dxaOrig="1900" w:dyaOrig="639" w14:anchorId="692ACD9C">
          <v:shape id="_x0000_i1045" type="#_x0000_t75" style="width:95.25pt;height:32.1pt" o:ole="">
            <v:imagedata r:id="rId72" o:title=""/>
          </v:shape>
          <o:OLEObject Type="Embed" ProgID="Equation.DSMT4" ShapeID="_x0000_i1045" DrawAspect="Content" ObjectID="_1745069126" r:id="rId75"/>
        </w:object>
      </w:r>
      <w:r w:rsidR="00A63844" w:rsidRPr="00A63844">
        <w:rPr>
          <w:rFonts w:hint="eastAsia"/>
          <w:b/>
          <w:position w:val="-24"/>
        </w:rPr>
        <w:t xml:space="preserve"> </w:t>
      </w:r>
      <w:r w:rsidR="00A63844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CB21C6">
        <w:rPr>
          <w:rFonts w:ascii="Times New Roman" w:hAnsi="Times New Roman" w:cs="Times New Roman"/>
          <w:b/>
          <w:sz w:val="24"/>
          <w:szCs w:val="24"/>
          <w:u w:val="single"/>
        </w:rPr>
        <w:t>92.16</w:t>
      </w:r>
      <w:r w:rsid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°</w:t>
      </w:r>
      <w:r w:rsidR="00CB21C6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14:paraId="5309B24E" w14:textId="3274EEB7" w:rsidR="00A67EAF" w:rsidRPr="00A67EAF" w:rsidRDefault="00A67EAF" w:rsidP="00686E56">
      <w:pPr>
        <w:spacing w:beforeLines="30" w:before="93"/>
        <w:ind w:firstLineChars="468" w:firstLine="1128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67EAF">
        <w:rPr>
          <w:rFonts w:ascii="Times New Roman" w:hAnsi="Times New Roman" w:cs="Times New Roman" w:hint="eastAsia"/>
          <w:b/>
          <w:sz w:val="24"/>
          <w:szCs w:val="24"/>
        </w:rPr>
        <w:t>结论：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bookmarkStart w:id="2" w:name="_Hlk134454750"/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在纯电容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C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上，电压滞后电流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90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°，即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VC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与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IC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的相位差为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-90</w:t>
      </w:r>
      <w:r w:rsidR="00CB21C6" w:rsidRP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°。</w:t>
      </w:r>
      <w:r w:rsid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但是由于实验误差，从而大于</w:t>
      </w:r>
      <w:r w:rsid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9</w:t>
      </w:r>
      <w:r w:rsidR="00CB21C6">
        <w:rPr>
          <w:rFonts w:ascii="Times New Roman" w:hAnsi="Times New Roman" w:cs="Times New Roman"/>
          <w:b/>
          <w:sz w:val="24"/>
          <w:szCs w:val="24"/>
          <w:u w:val="single"/>
        </w:rPr>
        <w:t>0</w:t>
      </w:r>
      <w:r w:rsidR="00CB21C6">
        <w:rPr>
          <w:rFonts w:ascii="Times New Roman" w:hAnsi="Times New Roman" w:cs="Times New Roman" w:hint="eastAsia"/>
          <w:b/>
          <w:sz w:val="24"/>
          <w:szCs w:val="24"/>
          <w:u w:val="single"/>
        </w:rPr>
        <w:t>°</w:t>
      </w:r>
      <w:bookmarkEnd w:id="2"/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                                 </w:t>
      </w:r>
    </w:p>
    <w:p w14:paraId="360A3CDE" w14:textId="77777777" w:rsidR="0033427A" w:rsidRDefault="002E7A1B" w:rsidP="002868BF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</w:r>
      <w:r>
        <w:rPr>
          <w:rFonts w:ascii="Times New Roman" w:hAnsi="Times New Roman" w:cs="Times New Roman"/>
          <w:b/>
          <w:sz w:val="24"/>
          <w:szCs w:val="24"/>
        </w:rPr>
        <w:pict w14:anchorId="7904414C">
          <v:group id="_x0000_s1273" editas="canvas" style="width:463.75pt;height:474.7pt;mso-position-horizontal-relative:char;mso-position-vertical-relative:line" coordorigin="1724,1650" coordsize="9275,9494">
            <o:lock v:ext="edit" aspectratio="t"/>
            <v:shape id="_x0000_s1274" type="#_x0000_t75" style="position:absolute;left:1724;top:1650;width:9275;height:9494" o:preferrelative="f">
              <v:fill o:detectmouseclick="t"/>
              <v:path o:extrusionok="t" o:connecttype="none"/>
              <o:lock v:ext="edit" text="t"/>
            </v:shape>
            <v:rect id="_x0000_s1275" style="position:absolute;left:1724;top:1650;width:4535;height:4649">
              <v:textbox>
                <w:txbxContent>
                  <w:p w14:paraId="38A53EEF" w14:textId="77777777" w:rsidR="00F10F32" w:rsidRDefault="00F10F32" w:rsidP="00CB21C6">
                    <w:pPr>
                      <w:spacing w:line="288" w:lineRule="auto"/>
                      <w:rPr>
                        <w:rFonts w:hint="eastAsia"/>
                        <w:sz w:val="24"/>
                        <w:szCs w:val="24"/>
                      </w:rPr>
                    </w:pPr>
                  </w:p>
                  <w:p w14:paraId="366C17F0" w14:textId="2CA0D6B0" w:rsidR="00F10F32" w:rsidRDefault="00CB21C6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77C89A44" wp14:editId="3AB77F71">
                          <wp:extent cx="2686685" cy="1962150"/>
                          <wp:effectExtent l="0" t="0" r="0" b="0"/>
                          <wp:docPr id="10" name="图片 1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86685" cy="1962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6BDF261B" w14:textId="77777777" w:rsidR="00F10F32" w:rsidRDefault="00F10F32" w:rsidP="00CB21C6">
                    <w:pPr>
                      <w:spacing w:line="288" w:lineRule="auto"/>
                      <w:rPr>
                        <w:rFonts w:hint="eastAsia"/>
                        <w:sz w:val="24"/>
                        <w:szCs w:val="24"/>
                      </w:rPr>
                    </w:pPr>
                  </w:p>
                  <w:p w14:paraId="6AC5C46E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阻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R</w:t>
                    </w:r>
                  </w:p>
                </w:txbxContent>
              </v:textbox>
            </v:rect>
            <v:rect id="_x0000_s1276" style="position:absolute;left:6464;top:1650;width:4535;height:4649">
              <v:textbox>
                <w:txbxContent>
                  <w:p w14:paraId="5985B054" w14:textId="3294B856" w:rsidR="00F10F32" w:rsidRDefault="00CB21C6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399A07D5" wp14:editId="75D9761A">
                          <wp:extent cx="2686685" cy="1962150"/>
                          <wp:effectExtent l="0" t="0" r="0" b="0"/>
                          <wp:docPr id="15" name="图片 15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86685" cy="1962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78CA75DB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感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L</w:t>
                    </w:r>
                  </w:p>
                </w:txbxContent>
              </v:textbox>
            </v:rect>
            <v:rect id="_x0000_s1277" style="position:absolute;left:1724;top:6495;width:4535;height:4649">
              <v:textbox>
                <w:txbxContent>
                  <w:p w14:paraId="7C0BA4D4" w14:textId="28E8D0F2" w:rsidR="00F10F32" w:rsidRDefault="00CB21C6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0C6542B9" wp14:editId="0298545B">
                          <wp:extent cx="2686685" cy="1962150"/>
                          <wp:effectExtent l="0" t="0" r="0" b="0"/>
                          <wp:docPr id="26" name="图片 2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86685" cy="1962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65BF49B5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容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rect>
            <w10:anchorlock/>
          </v:group>
        </w:pict>
      </w:r>
    </w:p>
    <w:p w14:paraId="41CDE505" w14:textId="77777777" w:rsidR="002868BF" w:rsidRPr="002868BF" w:rsidRDefault="002868BF" w:rsidP="00686E56">
      <w:pPr>
        <w:spacing w:beforeLines="20" w:before="62" w:line="288" w:lineRule="auto"/>
        <w:jc w:val="center"/>
        <w:rPr>
          <w:rFonts w:ascii="Times New Roman" w:hAnsiTheme="minorEastAsia" w:cs="Times New Roman"/>
          <w:sz w:val="24"/>
          <w:szCs w:val="24"/>
        </w:rPr>
      </w:pPr>
      <w:r w:rsidRPr="002868BF">
        <w:rPr>
          <w:rFonts w:ascii="Times New Roman" w:hAnsi="Times New Roman" w:cs="Times New Roman" w:hint="eastAsia"/>
          <w:sz w:val="24"/>
          <w:szCs w:val="24"/>
        </w:rPr>
        <w:t>图</w:t>
      </w:r>
      <w:r w:rsidRPr="002868BF">
        <w:rPr>
          <w:rFonts w:ascii="Times New Roman" w:hAnsi="Times New Roman" w:cs="Times New Roman" w:hint="eastAsia"/>
          <w:sz w:val="24"/>
          <w:szCs w:val="24"/>
        </w:rPr>
        <w:t>5.3</w:t>
      </w:r>
    </w:p>
    <w:p w14:paraId="12D7B887" w14:textId="77777777" w:rsidR="00060E77" w:rsidRPr="007E4F47" w:rsidRDefault="00060E77" w:rsidP="00E22A62">
      <w:pPr>
        <w:spacing w:line="288" w:lineRule="auto"/>
        <w:ind w:firstLineChars="196" w:firstLine="47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7E4F47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7E4F47">
        <w:rPr>
          <w:rFonts w:ascii="Times New Roman" w:hAnsi="Times New Roman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7E4F47">
        <w:rPr>
          <w:rFonts w:ascii="Times New Roman" w:hAnsi="Times New Roman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7E4F47">
        <w:rPr>
          <w:rFonts w:ascii="Times New Roman" w:hAnsi="Times New Roman" w:cs="Times New Roman"/>
          <w:b/>
          <w:sz w:val="24"/>
          <w:szCs w:val="24"/>
        </w:rPr>
        <w:t>单个元件的</w:t>
      </w:r>
      <w:r w:rsidR="007E4F47">
        <w:rPr>
          <w:rFonts w:ascii="Times New Roman" w:hAnsi="Times New Roman" w:cs="Times New Roman" w:hint="eastAsia"/>
          <w:b/>
          <w:sz w:val="24"/>
          <w:szCs w:val="24"/>
        </w:rPr>
        <w:t>伏安关系</w:t>
      </w:r>
      <w:r w:rsidRPr="007E4F47">
        <w:rPr>
          <w:rFonts w:ascii="Times New Roman" w:hAnsi="Times New Roman" w:cs="Times New Roman"/>
          <w:b/>
          <w:sz w:val="24"/>
          <w:szCs w:val="24"/>
        </w:rPr>
        <w:t>轨迹线</w:t>
      </w:r>
    </w:p>
    <w:p w14:paraId="78CEBFFF" w14:textId="77777777" w:rsidR="006B683D" w:rsidRDefault="00060E77" w:rsidP="002868BF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）测试电路不变，</w:t>
      </w:r>
      <w:r w:rsidR="006B683D" w:rsidRPr="00B8411B">
        <w:rPr>
          <w:rFonts w:ascii="Times New Roman" w:hAnsiTheme="minorEastAsia" w:cs="Times New Roman"/>
          <w:sz w:val="24"/>
          <w:szCs w:val="24"/>
        </w:rPr>
        <w:t>信号源</w:t>
      </w:r>
      <w:r w:rsidR="006B683D">
        <w:rPr>
          <w:rFonts w:ascii="Times New Roman" w:hAnsiTheme="minorEastAsia" w:cs="Times New Roman" w:hint="eastAsia"/>
          <w:sz w:val="24"/>
          <w:szCs w:val="24"/>
        </w:rPr>
        <w:t>的</w:t>
      </w:r>
      <w:r w:rsidR="006B683D">
        <w:rPr>
          <w:rFonts w:ascii="Times New Roman" w:hAnsiTheme="minorEastAsia" w:cs="Times New Roman"/>
          <w:sz w:val="24"/>
          <w:szCs w:val="24"/>
        </w:rPr>
        <w:t>输出电压有效值</w:t>
      </w:r>
      <w:r w:rsidR="006B683D">
        <w:rPr>
          <w:rFonts w:ascii="Times New Roman" w:hAnsiTheme="minorEastAsia" w:cs="Times New Roman" w:hint="eastAsia"/>
          <w:sz w:val="24"/>
          <w:szCs w:val="24"/>
        </w:rPr>
        <w:t>为</w:t>
      </w:r>
      <w:r w:rsidR="006B683D">
        <w:rPr>
          <w:rFonts w:ascii="Times New Roman" w:hAnsiTheme="minorEastAsia" w:cs="Times New Roman" w:hint="eastAsia"/>
          <w:sz w:val="24"/>
          <w:szCs w:val="24"/>
        </w:rPr>
        <w:t>2V</w:t>
      </w:r>
      <w:r w:rsidR="006B683D">
        <w:rPr>
          <w:rFonts w:ascii="Times New Roman" w:hAnsiTheme="minorEastAsia" w:cs="Times New Roman" w:hint="eastAsia"/>
          <w:sz w:val="24"/>
          <w:szCs w:val="24"/>
        </w:rPr>
        <w:t>，</w:t>
      </w:r>
      <w:r w:rsidR="006B683D" w:rsidRPr="00B8411B">
        <w:rPr>
          <w:rFonts w:ascii="Times New Roman" w:hAnsiTheme="minorEastAsia" w:cs="Times New Roman"/>
          <w:sz w:val="24"/>
          <w:szCs w:val="24"/>
        </w:rPr>
        <w:t>输出频率为</w:t>
      </w:r>
      <w:r w:rsidR="006B683D" w:rsidRPr="00B8411B">
        <w:rPr>
          <w:rFonts w:ascii="Times New Roman" w:hAnsi="Times New Roman" w:cs="Times New Roman"/>
          <w:sz w:val="24"/>
          <w:szCs w:val="24"/>
        </w:rPr>
        <w:t>10kHz</w:t>
      </w:r>
      <w:r w:rsidR="006B683D"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2EA8993E" w14:textId="77777777" w:rsidR="00FE5B72" w:rsidRDefault="00060E77" w:rsidP="002868BF">
      <w:pPr>
        <w:spacing w:line="288" w:lineRule="auto"/>
        <w:ind w:firstLineChars="196" w:firstLine="47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Pr="00B8411B">
        <w:rPr>
          <w:rFonts w:ascii="Times New Roman" w:hAnsi="Times New Roman" w:cs="Times New Roman"/>
          <w:sz w:val="24"/>
          <w:szCs w:val="24"/>
        </w:rPr>
        <w:t>）将示波器置于</w:t>
      </w:r>
      <w:r w:rsidRPr="00B8411B">
        <w:rPr>
          <w:rFonts w:ascii="Times New Roman" w:hAnsi="Times New Roman" w:cs="Times New Roman"/>
          <w:sz w:val="24"/>
          <w:szCs w:val="24"/>
        </w:rPr>
        <w:t>X-Y</w:t>
      </w:r>
      <w:r w:rsidRPr="00B8411B">
        <w:rPr>
          <w:rFonts w:ascii="Times New Roman" w:hAnsi="Times New Roman" w:cs="Times New Roman"/>
          <w:sz w:val="24"/>
          <w:szCs w:val="24"/>
        </w:rPr>
        <w:t>工作方式下，直接观察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="Times New Roman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="Times New Roman" w:cs="Times New Roman"/>
          <w:sz w:val="24"/>
          <w:szCs w:val="24"/>
        </w:rPr>
        <w:t>单个元件的</w:t>
      </w:r>
      <w:r w:rsidR="007E4F47">
        <w:rPr>
          <w:rFonts w:ascii="Times New Roman" w:hAnsi="Times New Roman" w:cs="Times New Roman" w:hint="eastAsia"/>
          <w:sz w:val="24"/>
          <w:szCs w:val="24"/>
        </w:rPr>
        <w:t>伏安关系</w:t>
      </w:r>
      <w:r w:rsidRPr="00B8411B">
        <w:rPr>
          <w:rFonts w:ascii="Times New Roman" w:hAnsi="Times New Roman" w:cs="Times New Roman"/>
          <w:sz w:val="24"/>
          <w:szCs w:val="24"/>
        </w:rPr>
        <w:t>轨迹线</w:t>
      </w:r>
      <w:r w:rsidR="00995D16">
        <w:rPr>
          <w:rFonts w:ascii="Times New Roman" w:hAnsi="Times New Roman" w:cs="Times New Roman" w:hint="eastAsia"/>
          <w:sz w:val="24"/>
          <w:szCs w:val="24"/>
        </w:rPr>
        <w:t>，</w:t>
      </w:r>
      <w:r w:rsidR="00FE5B72">
        <w:rPr>
          <w:rFonts w:ascii="Times New Roman" w:hAnsiTheme="minorEastAsia" w:cs="Times New Roman" w:hint="eastAsia"/>
          <w:sz w:val="24"/>
          <w:szCs w:val="24"/>
        </w:rPr>
        <w:t>将波形存储到</w:t>
      </w:r>
      <w:r w:rsidR="00FE5B72" w:rsidRPr="00A63844">
        <w:rPr>
          <w:rFonts w:ascii="Times New Roman" w:hAnsiTheme="minorEastAsia" w:cs="Times New Roman" w:hint="eastAsia"/>
          <w:i/>
          <w:sz w:val="24"/>
          <w:szCs w:val="24"/>
        </w:rPr>
        <w:t>U</w:t>
      </w:r>
      <w:r w:rsidR="00FE5B72">
        <w:rPr>
          <w:rFonts w:ascii="Times New Roman" w:hAnsiTheme="minorEastAsia" w:cs="Times New Roman" w:hint="eastAsia"/>
          <w:sz w:val="24"/>
          <w:szCs w:val="24"/>
        </w:rPr>
        <w:t>盘，</w:t>
      </w:r>
      <w:r w:rsidR="002868BF">
        <w:rPr>
          <w:rFonts w:ascii="Times New Roman" w:hAnsiTheme="minorEastAsia" w:cs="Times New Roman" w:hint="eastAsia"/>
          <w:sz w:val="24"/>
          <w:szCs w:val="24"/>
        </w:rPr>
        <w:t>课后</w:t>
      </w:r>
      <w:r w:rsidR="00A63844">
        <w:rPr>
          <w:rFonts w:ascii="Times New Roman" w:hAnsiTheme="minorEastAsia" w:cs="Times New Roman" w:hint="eastAsia"/>
          <w:sz w:val="24"/>
          <w:szCs w:val="24"/>
        </w:rPr>
        <w:t>粘</w:t>
      </w:r>
      <w:r w:rsidR="002868BF">
        <w:rPr>
          <w:rFonts w:ascii="Times New Roman" w:hAnsiTheme="minorEastAsia" w:cs="Times New Roman" w:hint="eastAsia"/>
          <w:sz w:val="24"/>
          <w:szCs w:val="24"/>
        </w:rPr>
        <w:t>贴在图</w:t>
      </w:r>
      <w:r w:rsidR="002868BF">
        <w:rPr>
          <w:rFonts w:ascii="Times New Roman" w:hAnsiTheme="minorEastAsia" w:cs="Times New Roman" w:hint="eastAsia"/>
          <w:sz w:val="24"/>
          <w:szCs w:val="24"/>
        </w:rPr>
        <w:t>5.5</w:t>
      </w:r>
      <w:r w:rsidR="002868BF">
        <w:rPr>
          <w:rFonts w:ascii="Times New Roman" w:hAnsiTheme="minorEastAsia" w:cs="Times New Roman" w:hint="eastAsia"/>
          <w:sz w:val="24"/>
          <w:szCs w:val="24"/>
        </w:rPr>
        <w:t>上相应方框处</w:t>
      </w:r>
      <w:r w:rsidR="00FE5B72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150B9FE4" w14:textId="77777777" w:rsidR="00060E77" w:rsidRPr="00B8411B" w:rsidRDefault="00060E77" w:rsidP="00686E56">
      <w:pPr>
        <w:spacing w:afterLines="20" w:after="62"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="Times New Roman" w:cs="Times New Roman"/>
          <w:sz w:val="24"/>
          <w:szCs w:val="24"/>
        </w:rPr>
        <w:t>）记录图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2868BF"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中标记的</w:t>
      </w:r>
      <w:r w:rsidRPr="002868BF">
        <w:rPr>
          <w:rFonts w:ascii="Times New Roman" w:hAnsi="Times New Roman" w:cs="Times New Roman"/>
          <w:i/>
          <w:sz w:val="24"/>
          <w:szCs w:val="24"/>
        </w:rPr>
        <w:t>a</w:t>
      </w:r>
      <w:r w:rsidRPr="00B8411B">
        <w:rPr>
          <w:rFonts w:ascii="Times New Roman" w:hAnsi="Times New Roman" w:cs="Times New Roman"/>
          <w:sz w:val="24"/>
          <w:szCs w:val="24"/>
        </w:rPr>
        <w:t>、</w:t>
      </w:r>
      <w:r w:rsidRPr="002868BF">
        <w:rPr>
          <w:rFonts w:ascii="Times New Roman" w:hAnsi="Times New Roman" w:cs="Times New Roman"/>
          <w:i/>
          <w:sz w:val="24"/>
          <w:szCs w:val="24"/>
        </w:rPr>
        <w:t>b</w:t>
      </w:r>
      <w:r w:rsidRPr="00B8411B">
        <w:rPr>
          <w:rFonts w:ascii="Times New Roman" w:hAnsi="Times New Roman" w:cs="Times New Roman"/>
          <w:sz w:val="24"/>
          <w:szCs w:val="24"/>
        </w:rPr>
        <w:t>的数值</w:t>
      </w:r>
      <w:r w:rsidR="00995D16">
        <w:rPr>
          <w:rFonts w:ascii="Times New Roman" w:hAnsi="Times New Roman" w:cs="Times New Roman" w:hint="eastAsia"/>
          <w:sz w:val="24"/>
          <w:szCs w:val="24"/>
        </w:rPr>
        <w:t>，</w:t>
      </w:r>
      <w:r w:rsidR="00FE5B72">
        <w:rPr>
          <w:rFonts w:ascii="Times New Roman" w:hAnsi="Times New Roman" w:cs="Times New Roman" w:hint="eastAsia"/>
          <w:sz w:val="24"/>
          <w:szCs w:val="24"/>
        </w:rPr>
        <w:t>并</w:t>
      </w:r>
      <w:r w:rsidR="00995D16">
        <w:rPr>
          <w:rFonts w:ascii="Times New Roman" w:hAnsi="Times New Roman" w:cs="Times New Roman" w:hint="eastAsia"/>
          <w:sz w:val="24"/>
          <w:szCs w:val="24"/>
        </w:rPr>
        <w:t>将数据标记在</w:t>
      </w:r>
      <w:r w:rsidR="002868BF">
        <w:rPr>
          <w:rFonts w:ascii="Times New Roman" w:hAnsi="Times New Roman" w:cs="Times New Roman" w:hint="eastAsia"/>
          <w:sz w:val="24"/>
          <w:szCs w:val="24"/>
        </w:rPr>
        <w:t>图</w:t>
      </w:r>
      <w:r w:rsidR="00FB769B">
        <w:rPr>
          <w:rFonts w:ascii="Times New Roman" w:hAnsi="Times New Roman" w:cs="Times New Roman" w:hint="eastAsia"/>
          <w:sz w:val="24"/>
          <w:szCs w:val="24"/>
        </w:rPr>
        <w:t>5.5</w:t>
      </w:r>
      <w:r w:rsidR="00995D16">
        <w:rPr>
          <w:rFonts w:ascii="Times New Roman" w:hAnsi="Times New Roman" w:cs="Times New Roman" w:hint="eastAsia"/>
          <w:sz w:val="24"/>
          <w:szCs w:val="24"/>
        </w:rPr>
        <w:t>上</w:t>
      </w:r>
      <w:r w:rsidR="002868BF">
        <w:rPr>
          <w:rFonts w:ascii="Times New Roman" w:hAnsi="Times New Roman" w:cs="Times New Roman" w:hint="eastAsia"/>
          <w:sz w:val="24"/>
          <w:szCs w:val="24"/>
        </w:rPr>
        <w:t>相应位置</w:t>
      </w:r>
      <w:r w:rsidR="00995D16">
        <w:rPr>
          <w:rFonts w:ascii="Times New Roman" w:hAnsi="Times New Roman" w:cs="Times New Roman" w:hint="eastAsia"/>
          <w:sz w:val="24"/>
          <w:szCs w:val="24"/>
        </w:rPr>
        <w:t>。</w:t>
      </w:r>
    </w:p>
    <w:p w14:paraId="7A01A26D" w14:textId="77777777" w:rsidR="00060E77" w:rsidRPr="00B8411B" w:rsidRDefault="00060E77" w:rsidP="002868BF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4A0AA1" wp14:editId="3A868C71">
            <wp:extent cx="3453353" cy="990000"/>
            <wp:effectExtent l="19050" t="0" r="0" b="0"/>
            <wp:docPr id="63" name="图片 9" descr="Figure 5.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5.4.bmp"/>
                    <pic:cNvPicPr/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3353" cy="9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11D12" w14:textId="77777777" w:rsidR="00060E77" w:rsidRDefault="00060E77" w:rsidP="00686E56">
      <w:pPr>
        <w:spacing w:beforeLines="10" w:before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图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2868BF">
        <w:rPr>
          <w:rFonts w:ascii="Times New Roman" w:hAnsi="Times New Roman" w:cs="Times New Roman" w:hint="eastAsia"/>
          <w:sz w:val="24"/>
          <w:szCs w:val="24"/>
        </w:rPr>
        <w:t>4</w:t>
      </w:r>
    </w:p>
    <w:p w14:paraId="2A84FD8D" w14:textId="77777777" w:rsidR="002868BF" w:rsidRDefault="002868BF" w:rsidP="00686E56">
      <w:pPr>
        <w:spacing w:beforeLines="10" w:before="31" w:line="288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AFFE509" w14:textId="77777777" w:rsidR="002868BF" w:rsidRDefault="002868BF" w:rsidP="00686E56">
      <w:pPr>
        <w:spacing w:beforeLines="10" w:before="31" w:line="288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60269CD" w14:textId="77777777" w:rsidR="002868BF" w:rsidRDefault="002E7A1B" w:rsidP="002868BF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</w:r>
      <w:r>
        <w:rPr>
          <w:rFonts w:ascii="Times New Roman" w:hAnsi="Times New Roman" w:cs="Times New Roman"/>
          <w:b/>
          <w:sz w:val="24"/>
          <w:szCs w:val="24"/>
        </w:rPr>
        <w:pict w14:anchorId="1F4B9E02">
          <v:group id="_x0000_s1278" editas="canvas" style="width:463.75pt;height:474.7pt;mso-position-horizontal-relative:char;mso-position-vertical-relative:line" coordorigin="1724,1650" coordsize="9275,9494">
            <o:lock v:ext="edit" aspectratio="t"/>
            <v:shape id="_x0000_s1279" type="#_x0000_t75" style="position:absolute;left:1724;top:1650;width:9275;height:9494" o:preferrelative="f">
              <v:fill o:detectmouseclick="t"/>
              <v:path o:extrusionok="t" o:connecttype="none"/>
              <o:lock v:ext="edit" text="t"/>
            </v:shape>
            <v:rect id="_x0000_s1280" style="position:absolute;left:1724;top:1650;width:4535;height:4649">
              <v:textbox>
                <w:txbxContent>
                  <w:p w14:paraId="7D2FE909" w14:textId="1A229E64" w:rsidR="00F10F32" w:rsidRDefault="00CB21C6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74016C6F" wp14:editId="26DD7D74">
                          <wp:extent cx="2686685" cy="1962150"/>
                          <wp:effectExtent l="0" t="0" r="0" b="0"/>
                          <wp:docPr id="27" name="图片 2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86685" cy="1962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320BF2DC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阻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R</w:t>
                    </w:r>
                  </w:p>
                </w:txbxContent>
              </v:textbox>
            </v:rect>
            <v:rect id="_x0000_s1281" style="position:absolute;left:6464;top:1650;width:4535;height:4649">
              <v:textbox>
                <w:txbxContent>
                  <w:p w14:paraId="57544403" w14:textId="1CE03556" w:rsidR="00F10F32" w:rsidRDefault="00CB21C6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085876DF" wp14:editId="7D28AF76">
                          <wp:extent cx="2686685" cy="1962150"/>
                          <wp:effectExtent l="0" t="0" r="0" b="0"/>
                          <wp:docPr id="28" name="图片 2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86685" cy="1962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56C20174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感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L</w:t>
                    </w:r>
                  </w:p>
                </w:txbxContent>
              </v:textbox>
            </v:rect>
            <v:rect id="_x0000_s1282" style="position:absolute;left:1724;top:6495;width:4535;height:4649">
              <v:textbox>
                <w:txbxContent>
                  <w:p w14:paraId="46BDC092" w14:textId="65ECA76C" w:rsidR="00F10F32" w:rsidRDefault="00CB21C6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noProof/>
                        <w:sz w:val="24"/>
                        <w:szCs w:val="24"/>
                      </w:rPr>
                      <w:drawing>
                        <wp:inline distT="0" distB="0" distL="0" distR="0" wp14:anchorId="7D5E4576" wp14:editId="19156C69">
                          <wp:extent cx="2686685" cy="1962150"/>
                          <wp:effectExtent l="0" t="0" r="0" b="0"/>
                          <wp:docPr id="29" name="图片 2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8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686685" cy="1962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78916D63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容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rect>
            <w10:anchorlock/>
          </v:group>
        </w:pict>
      </w:r>
    </w:p>
    <w:p w14:paraId="35A1CE04" w14:textId="77777777" w:rsidR="002868BF" w:rsidRPr="002868BF" w:rsidRDefault="002868BF" w:rsidP="00686E56">
      <w:pPr>
        <w:spacing w:beforeLines="20" w:before="62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868BF">
        <w:rPr>
          <w:rFonts w:ascii="Times New Roman" w:hAnsi="Times New Roman" w:cs="Times New Roman" w:hint="eastAsia"/>
          <w:sz w:val="24"/>
          <w:szCs w:val="24"/>
        </w:rPr>
        <w:t>图</w:t>
      </w:r>
      <w:r w:rsidRPr="002868BF">
        <w:rPr>
          <w:rFonts w:ascii="Times New Roman" w:hAnsi="Times New Roman" w:cs="Times New Roman" w:hint="eastAsia"/>
          <w:sz w:val="24"/>
          <w:szCs w:val="24"/>
        </w:rPr>
        <w:t>5.5</w:t>
      </w:r>
    </w:p>
    <w:p w14:paraId="1B69428D" w14:textId="77777777" w:rsidR="00FE5B72" w:rsidRDefault="00FE5B72" w:rsidP="00686E56">
      <w:pPr>
        <w:spacing w:beforeLines="10" w:before="31" w:line="288" w:lineRule="auto"/>
        <w:rPr>
          <w:rFonts w:ascii="Times New Roman" w:hAnsi="Times New Roman" w:cs="Times New Roman"/>
          <w:b/>
          <w:sz w:val="24"/>
          <w:szCs w:val="24"/>
          <w:lang w:val="en-GB"/>
        </w:rPr>
        <w:sectPr w:rsidR="00FE5B72" w:rsidSect="00A46239"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="Times New Roman" w:cs="Times New Roman" w:hint="eastAsia"/>
          <w:b/>
          <w:sz w:val="24"/>
          <w:szCs w:val="24"/>
          <w:lang w:val="en-GB"/>
        </w:rPr>
        <w:t>四</w:t>
      </w:r>
      <w:r w:rsidR="004035E8">
        <w:rPr>
          <w:rFonts w:ascii="Times New Roman" w:hAnsi="Times New Roman" w:cs="Times New Roman" w:hint="eastAsia"/>
          <w:b/>
          <w:sz w:val="24"/>
          <w:szCs w:val="24"/>
          <w:lang w:val="en-GB"/>
        </w:rPr>
        <w:t>、</w:t>
      </w:r>
      <w:r w:rsidR="00E22A62">
        <w:rPr>
          <w:rFonts w:ascii="Times New Roman" w:hAnsi="Times New Roman" w:cs="Times New Roman" w:hint="eastAsia"/>
          <w:b/>
          <w:sz w:val="24"/>
          <w:szCs w:val="24"/>
          <w:lang w:val="en-GB"/>
        </w:rPr>
        <w:t>实验结论及总结</w:t>
      </w:r>
    </w:p>
    <w:p w14:paraId="302ADF8F" w14:textId="77777777" w:rsidR="00204837" w:rsidRDefault="00204837" w:rsidP="00E22A62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  <w:sectPr w:rsidR="00204837" w:rsidSect="00A46239">
          <w:footerReference w:type="default" r:id="rId83"/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</w:p>
    <w:p w14:paraId="77CF3D99" w14:textId="77777777" w:rsidR="00133DCC" w:rsidRPr="00FE5B72" w:rsidRDefault="002E7A1B" w:rsidP="00E22A62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 w14:anchorId="32F97E41">
          <v:shape id="_x0000_s1345" type="#_x0000_t202" style="position:absolute;left:0;text-align:left;margin-left:-.1pt;margin-top:.95pt;width:468.75pt;height:726pt;z-index:251655168">
            <v:textbox>
              <w:txbxContent>
                <w:p w14:paraId="39AD49DA" w14:textId="71DF4F80" w:rsidR="00851B55" w:rsidRPr="00851B55" w:rsidRDefault="00851B55" w:rsidP="00851B55">
                  <w:pPr>
                    <w:jc w:val="center"/>
                    <w:rPr>
                      <w:rFonts w:hint="eastAsia"/>
                      <w:sz w:val="24"/>
                      <w:szCs w:val="24"/>
                    </w:rPr>
                  </w:pPr>
                  <w:r w:rsidRPr="00851B55">
                    <w:rPr>
                      <w:rFonts w:hint="eastAsia"/>
                      <w:sz w:val="24"/>
                      <w:szCs w:val="24"/>
                    </w:rPr>
                    <w:t>本次实验主要是通过电路分析综合实验箱、低频信号发生器和双</w:t>
                  </w:r>
                  <w:proofErr w:type="gramStart"/>
                  <w:r w:rsidRPr="00851B55">
                    <w:rPr>
                      <w:rFonts w:hint="eastAsia"/>
                      <w:sz w:val="24"/>
                      <w:szCs w:val="24"/>
                    </w:rPr>
                    <w:t>踪</w:t>
                  </w:r>
                  <w:proofErr w:type="gramEnd"/>
                  <w:r w:rsidRPr="00851B55">
                    <w:rPr>
                      <w:rFonts w:hint="eastAsia"/>
                      <w:sz w:val="24"/>
                      <w:szCs w:val="24"/>
                    </w:rPr>
                    <w:t>示波器，测试了交流电路中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R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L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C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单个元件的阻抗频率特性和相位关系，观察了正弦激励下的伏安关系。实验过程中，首先按照实验指导书的要求，连接好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R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L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C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三个元件的单个电路，分别用低频信号发生器给它们加上不同频率的正弦电压信号，用双</w:t>
                  </w:r>
                  <w:proofErr w:type="gramStart"/>
                  <w:r w:rsidRPr="00851B55">
                    <w:rPr>
                      <w:rFonts w:hint="eastAsia"/>
                      <w:sz w:val="24"/>
                      <w:szCs w:val="24"/>
                    </w:rPr>
                    <w:t>踪</w:t>
                  </w:r>
                  <w:proofErr w:type="gramEnd"/>
                  <w:r w:rsidRPr="00851B55">
                    <w:rPr>
                      <w:rFonts w:hint="eastAsia"/>
                      <w:sz w:val="24"/>
                      <w:szCs w:val="24"/>
                    </w:rPr>
                    <w:t>示波器测量它们的端电压和电流，并记录下数据。然后用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Excel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软件绘制出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R-f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XL-f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XC-f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的特性曲线，并分析它们的规律。最后用</w:t>
                  </w:r>
                  <w:proofErr w:type="gramStart"/>
                  <w:r w:rsidRPr="00851B55">
                    <w:rPr>
                      <w:rFonts w:hint="eastAsia"/>
                      <w:sz w:val="24"/>
                      <w:szCs w:val="24"/>
                    </w:rPr>
                    <w:t>法拉第钟或</w:t>
                  </w:r>
                  <w:proofErr w:type="gramEnd"/>
                  <w:r w:rsidRPr="00851B55">
                    <w:rPr>
                      <w:rFonts w:hint="eastAsia"/>
                      <w:sz w:val="24"/>
                      <w:szCs w:val="24"/>
                    </w:rPr>
                    <w:t>相量图的方法，表示出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R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L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C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三个元件各自电压和电流之间的相位关系，并验证了理论公式。</w:t>
                  </w:r>
                </w:p>
                <w:p w14:paraId="47F71054" w14:textId="77777777" w:rsidR="00851B55" w:rsidRPr="00851B55" w:rsidRDefault="00851B55" w:rsidP="00851B55">
                  <w:pPr>
                    <w:rPr>
                      <w:rFonts w:hint="eastAsia"/>
                      <w:sz w:val="24"/>
                      <w:szCs w:val="24"/>
                    </w:rPr>
                  </w:pPr>
                  <w:r w:rsidRPr="00851B55">
                    <w:rPr>
                      <w:rFonts w:hint="eastAsia"/>
                      <w:sz w:val="24"/>
                      <w:szCs w:val="24"/>
                    </w:rPr>
                    <w:t>实验结果表明，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R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L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C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三个元件的阻抗频率特性和相位关系符合理论预期。具体来说：</w:t>
                  </w:r>
                </w:p>
                <w:p w14:paraId="1205D1C2" w14:textId="2A4D9E46" w:rsidR="00851B55" w:rsidRPr="00851B55" w:rsidRDefault="00851B55" w:rsidP="00851B55">
                  <w:pPr>
                    <w:jc w:val="center"/>
                    <w:rPr>
                      <w:rFonts w:hint="eastAsia"/>
                      <w:sz w:val="24"/>
                      <w:szCs w:val="24"/>
                    </w:rPr>
                  </w:pPr>
                  <w:r w:rsidRPr="00851B55">
                    <w:rPr>
                      <w:rFonts w:hint="eastAsia"/>
                      <w:sz w:val="24"/>
                      <w:szCs w:val="24"/>
                    </w:rPr>
                    <w:t>电阻的电压与电流同相位，即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VR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与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IR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的相位差为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0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°。</w:t>
                  </w:r>
                </w:p>
                <w:p w14:paraId="1076A9EA" w14:textId="0159769D" w:rsidR="00851B55" w:rsidRPr="00851B55" w:rsidRDefault="00851B55" w:rsidP="00851B55">
                  <w:pPr>
                    <w:jc w:val="center"/>
                    <w:rPr>
                      <w:rFonts w:hint="eastAsia"/>
                      <w:sz w:val="24"/>
                      <w:szCs w:val="24"/>
                    </w:rPr>
                  </w:pPr>
                  <w:r w:rsidRPr="00851B55">
                    <w:rPr>
                      <w:rFonts w:hint="eastAsia"/>
                      <w:sz w:val="24"/>
                      <w:szCs w:val="24"/>
                    </w:rPr>
                    <w:t>在纯电感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L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上，电压超前电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90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°，即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VL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与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IL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的相位差为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90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°。非纯电感小于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90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°在纯电容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C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上，电压滞后电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90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°，即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VC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与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IC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的相位差为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-90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°。但是由于实验误差，从而大于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90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°</w:t>
                  </w:r>
                </w:p>
                <w:p w14:paraId="6FFEC816" w14:textId="0EECC987" w:rsidR="00F10F32" w:rsidRDefault="00851B55" w:rsidP="00851B55">
                  <w:pPr>
                    <w:jc w:val="center"/>
                    <w:rPr>
                      <w:sz w:val="24"/>
                      <w:szCs w:val="24"/>
                    </w:rPr>
                  </w:pPr>
                  <w:r w:rsidRPr="00851B55">
                    <w:rPr>
                      <w:rFonts w:hint="eastAsia"/>
                      <w:sz w:val="24"/>
                      <w:szCs w:val="24"/>
                    </w:rPr>
                    <w:t>通过本次实验，加深了对交流电路中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R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L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、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C</w:t>
                  </w:r>
                  <w:r w:rsidRPr="00851B55">
                    <w:rPr>
                      <w:rFonts w:hint="eastAsia"/>
                      <w:sz w:val="24"/>
                      <w:szCs w:val="24"/>
                    </w:rPr>
                    <w:t>单个元件的阻抗频率特性和相位关系的理解，掌握了用双</w:t>
                  </w:r>
                  <w:proofErr w:type="gramStart"/>
                  <w:r w:rsidRPr="00851B55">
                    <w:rPr>
                      <w:rFonts w:hint="eastAsia"/>
                      <w:sz w:val="24"/>
                      <w:szCs w:val="24"/>
                    </w:rPr>
                    <w:t>踪</w:t>
                  </w:r>
                  <w:proofErr w:type="gramEnd"/>
                  <w:r w:rsidRPr="00851B55">
                    <w:rPr>
                      <w:rFonts w:hint="eastAsia"/>
                      <w:sz w:val="24"/>
                      <w:szCs w:val="24"/>
                    </w:rPr>
                    <w:t>示波器测量同频信号相位差的方法。</w:t>
                  </w:r>
                </w:p>
                <w:p w14:paraId="146FDF08" w14:textId="07C5A585" w:rsidR="006605CE" w:rsidRDefault="006605CE" w:rsidP="006605CE">
                  <w:pPr>
                    <w:jc w:val="center"/>
                    <w:rPr>
                      <w:sz w:val="24"/>
                      <w:szCs w:val="24"/>
                    </w:rPr>
                  </w:pPr>
                  <w:r w:rsidRPr="00686E56">
                    <w:rPr>
                      <w:rFonts w:hint="eastAsia"/>
                      <w:sz w:val="24"/>
                      <w:szCs w:val="24"/>
                    </w:rPr>
                    <w:t>原始数据</w:t>
                  </w:r>
                </w:p>
                <w:p w14:paraId="446B9304" w14:textId="422BA22C" w:rsidR="00C41115" w:rsidRPr="00686E56" w:rsidRDefault="00C41115" w:rsidP="006605CE">
                  <w:pPr>
                    <w:jc w:val="center"/>
                    <w:rPr>
                      <w:rFonts w:hint="eastAsia"/>
                      <w:sz w:val="24"/>
                      <w:szCs w:val="24"/>
                    </w:rPr>
                  </w:pPr>
                  <w:r>
                    <w:rPr>
                      <w:rFonts w:hint="eastAsia"/>
                      <w:noProof/>
                      <w:sz w:val="24"/>
                      <w:szCs w:val="24"/>
                    </w:rPr>
                    <w:drawing>
                      <wp:inline distT="0" distB="0" distL="0" distR="0" wp14:anchorId="1EF9598A" wp14:editId="72BEE3D3">
                        <wp:extent cx="5760720" cy="7680960"/>
                        <wp:effectExtent l="0" t="0" r="0" b="0"/>
                        <wp:docPr id="30" name="图片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0" name="图片 30"/>
                                <pic:cNvPicPr/>
                              </pic:nvPicPr>
                              <pic:blipFill>
                                <a:blip r:embed="rId8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760720" cy="76809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sectPr w:rsidR="00133DCC" w:rsidRPr="00FE5B72" w:rsidSect="00A46239">
      <w:pgSz w:w="11906" w:h="16838"/>
      <w:pgMar w:top="851" w:right="1247" w:bottom="851" w:left="1247" w:header="907" w:footer="90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CC87F0" w14:textId="77777777" w:rsidR="002E7A1B" w:rsidRDefault="002E7A1B" w:rsidP="00DA13E7">
      <w:r>
        <w:separator/>
      </w:r>
    </w:p>
  </w:endnote>
  <w:endnote w:type="continuationSeparator" w:id="0">
    <w:p w14:paraId="7675E837" w14:textId="77777777" w:rsidR="002E7A1B" w:rsidRDefault="002E7A1B" w:rsidP="00DA13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Roboto">
    <w:altName w:val="Roboto"/>
    <w:charset w:val="00"/>
    <w:family w:val="auto"/>
    <w:pitch w:val="variable"/>
    <w:sig w:usb0="E00002FF" w:usb1="5000205B" w:usb2="0000002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9954"/>
      <w:docPartObj>
        <w:docPartGallery w:val="Page Numbers (Bottom of Page)"/>
        <w:docPartUnique/>
      </w:docPartObj>
    </w:sdtPr>
    <w:sdtEndPr/>
    <w:sdtContent>
      <w:p w14:paraId="3C6B80AC" w14:textId="77777777" w:rsidR="00F10F32" w:rsidRDefault="00F10F32" w:rsidP="00401C6F">
        <w:pPr>
          <w:pStyle w:val="a5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C52BD2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366386"/>
      <w:docPartObj>
        <w:docPartGallery w:val="Page Numbers (Bottom of Page)"/>
        <w:docPartUnique/>
      </w:docPartObj>
    </w:sdtPr>
    <w:sdtEndPr/>
    <w:sdtContent>
      <w:p w14:paraId="03B46BB7" w14:textId="77777777" w:rsidR="00F10F32" w:rsidRDefault="00F10F32" w:rsidP="00401C6F">
        <w:pPr>
          <w:pStyle w:val="a5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C52BD2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366392"/>
      <w:docPartObj>
        <w:docPartGallery w:val="Page Numbers (Bottom of Page)"/>
        <w:docPartUnique/>
      </w:docPartObj>
    </w:sdtPr>
    <w:sdtEndPr/>
    <w:sdtContent>
      <w:p w14:paraId="5BD55EE3" w14:textId="77777777" w:rsidR="00F10F32" w:rsidRDefault="00F10F32" w:rsidP="00401C6F">
        <w:pPr>
          <w:pStyle w:val="a5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C52BD2">
          <w:rPr>
            <w:noProof/>
            <w:lang w:val="zh-CN"/>
          </w:rPr>
          <w:t>14</w:t>
        </w:r>
        <w:r>
          <w:rPr>
            <w:noProof/>
            <w:lang w:val="zh-CN"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9316016"/>
      <w:docPartObj>
        <w:docPartGallery w:val="Page Numbers (Bottom of Page)"/>
        <w:docPartUnique/>
      </w:docPartObj>
    </w:sdtPr>
    <w:sdtEndPr/>
    <w:sdtContent>
      <w:p w14:paraId="34BAA218" w14:textId="77777777" w:rsidR="00F10F32" w:rsidRDefault="00F10F32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C52BD2">
          <w:rPr>
            <w:noProof/>
            <w:lang w:val="zh-CN"/>
          </w:rPr>
          <w:t>23</w:t>
        </w:r>
        <w:r>
          <w:rPr>
            <w:noProof/>
            <w:lang w:val="zh-CN"/>
          </w:rP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FA8059" w14:textId="77777777" w:rsidR="00F10F32" w:rsidRDefault="00F10F32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Pr="00C52BD2">
      <w:rPr>
        <w:noProof/>
        <w:lang w:val="zh-CN"/>
      </w:rPr>
      <w:t>24</w:t>
    </w:r>
    <w:r>
      <w:rPr>
        <w:noProof/>
        <w:lang w:val="zh-CN"/>
      </w:rPr>
      <w:fldChar w:fldCharType="end"/>
    </w:r>
  </w:p>
  <w:p w14:paraId="041AC35B" w14:textId="77777777" w:rsidR="00F10F32" w:rsidRDefault="00F10F3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3E73B9" w14:textId="77777777" w:rsidR="002E7A1B" w:rsidRDefault="002E7A1B" w:rsidP="00DA13E7">
      <w:r>
        <w:separator/>
      </w:r>
    </w:p>
  </w:footnote>
  <w:footnote w:type="continuationSeparator" w:id="0">
    <w:p w14:paraId="5956DDFF" w14:textId="77777777" w:rsidR="002E7A1B" w:rsidRDefault="002E7A1B" w:rsidP="00DA13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5E3523"/>
    <w:multiLevelType w:val="multilevel"/>
    <w:tmpl w:val="9F7CC77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71301CFA"/>
    <w:multiLevelType w:val="hybridMultilevel"/>
    <w:tmpl w:val="89D07430"/>
    <w:lvl w:ilvl="0" w:tplc="509A8276">
      <w:start w:val="1"/>
      <w:numFmt w:val="lowerLetter"/>
      <w:lvlText w:val="（%1）"/>
      <w:lvlJc w:val="left"/>
      <w:pPr>
        <w:ind w:left="2280" w:hanging="720"/>
      </w:pPr>
      <w:rPr>
        <w:rFonts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oNotDisplayPageBoundaries/>
  <w:bordersDoNotSurroundHeader/>
  <w:bordersDoNotSurroundFooter/>
  <w:hideSpellingErrors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A13E7"/>
    <w:rsid w:val="00001147"/>
    <w:rsid w:val="00002243"/>
    <w:rsid w:val="00002F87"/>
    <w:rsid w:val="00002FE3"/>
    <w:rsid w:val="0000315D"/>
    <w:rsid w:val="000043D2"/>
    <w:rsid w:val="00004657"/>
    <w:rsid w:val="00004D25"/>
    <w:rsid w:val="00004F61"/>
    <w:rsid w:val="00010839"/>
    <w:rsid w:val="00010908"/>
    <w:rsid w:val="00010B0A"/>
    <w:rsid w:val="00010F02"/>
    <w:rsid w:val="000114CB"/>
    <w:rsid w:val="0001270C"/>
    <w:rsid w:val="000151DF"/>
    <w:rsid w:val="00015380"/>
    <w:rsid w:val="00015991"/>
    <w:rsid w:val="00016865"/>
    <w:rsid w:val="00016945"/>
    <w:rsid w:val="000176E2"/>
    <w:rsid w:val="00021225"/>
    <w:rsid w:val="00021F0F"/>
    <w:rsid w:val="000255EE"/>
    <w:rsid w:val="000258B6"/>
    <w:rsid w:val="00025CD4"/>
    <w:rsid w:val="00025E4E"/>
    <w:rsid w:val="000266D6"/>
    <w:rsid w:val="00026712"/>
    <w:rsid w:val="00026FE2"/>
    <w:rsid w:val="00027D64"/>
    <w:rsid w:val="00030506"/>
    <w:rsid w:val="00030C8C"/>
    <w:rsid w:val="00031853"/>
    <w:rsid w:val="00032448"/>
    <w:rsid w:val="00032537"/>
    <w:rsid w:val="00033B7B"/>
    <w:rsid w:val="00034DF7"/>
    <w:rsid w:val="000351AC"/>
    <w:rsid w:val="00035D62"/>
    <w:rsid w:val="000368CA"/>
    <w:rsid w:val="000368E6"/>
    <w:rsid w:val="0003703F"/>
    <w:rsid w:val="00037558"/>
    <w:rsid w:val="00043D1B"/>
    <w:rsid w:val="00045586"/>
    <w:rsid w:val="000464B7"/>
    <w:rsid w:val="00046AB0"/>
    <w:rsid w:val="000472F3"/>
    <w:rsid w:val="00047368"/>
    <w:rsid w:val="00047FC1"/>
    <w:rsid w:val="00050581"/>
    <w:rsid w:val="00052B93"/>
    <w:rsid w:val="00053646"/>
    <w:rsid w:val="00053671"/>
    <w:rsid w:val="00053D6C"/>
    <w:rsid w:val="00053F21"/>
    <w:rsid w:val="000541A9"/>
    <w:rsid w:val="00055012"/>
    <w:rsid w:val="00055CC3"/>
    <w:rsid w:val="00056A90"/>
    <w:rsid w:val="00057A12"/>
    <w:rsid w:val="00057F4A"/>
    <w:rsid w:val="00060E77"/>
    <w:rsid w:val="000617E3"/>
    <w:rsid w:val="00061818"/>
    <w:rsid w:val="0006280C"/>
    <w:rsid w:val="00062B4F"/>
    <w:rsid w:val="000638A5"/>
    <w:rsid w:val="000638BA"/>
    <w:rsid w:val="00063E87"/>
    <w:rsid w:val="00065186"/>
    <w:rsid w:val="00065939"/>
    <w:rsid w:val="00065E00"/>
    <w:rsid w:val="00067855"/>
    <w:rsid w:val="000718A1"/>
    <w:rsid w:val="00072090"/>
    <w:rsid w:val="00072634"/>
    <w:rsid w:val="00073433"/>
    <w:rsid w:val="0007354D"/>
    <w:rsid w:val="0007420D"/>
    <w:rsid w:val="00074E59"/>
    <w:rsid w:val="000771EF"/>
    <w:rsid w:val="00077622"/>
    <w:rsid w:val="00077A6C"/>
    <w:rsid w:val="000818F7"/>
    <w:rsid w:val="00083B06"/>
    <w:rsid w:val="00083E8B"/>
    <w:rsid w:val="00084D7B"/>
    <w:rsid w:val="00086DF2"/>
    <w:rsid w:val="00087C1F"/>
    <w:rsid w:val="00090B9B"/>
    <w:rsid w:val="00091F15"/>
    <w:rsid w:val="000927DA"/>
    <w:rsid w:val="000938E0"/>
    <w:rsid w:val="000948F4"/>
    <w:rsid w:val="00094BBB"/>
    <w:rsid w:val="00095332"/>
    <w:rsid w:val="00096129"/>
    <w:rsid w:val="00097625"/>
    <w:rsid w:val="000A0406"/>
    <w:rsid w:val="000A301F"/>
    <w:rsid w:val="000A4507"/>
    <w:rsid w:val="000A4559"/>
    <w:rsid w:val="000A52ED"/>
    <w:rsid w:val="000A6357"/>
    <w:rsid w:val="000A6F46"/>
    <w:rsid w:val="000A76CB"/>
    <w:rsid w:val="000A790D"/>
    <w:rsid w:val="000B0CB0"/>
    <w:rsid w:val="000B1460"/>
    <w:rsid w:val="000B2412"/>
    <w:rsid w:val="000B2F25"/>
    <w:rsid w:val="000B349A"/>
    <w:rsid w:val="000B4B21"/>
    <w:rsid w:val="000B52BD"/>
    <w:rsid w:val="000B7361"/>
    <w:rsid w:val="000B7B0E"/>
    <w:rsid w:val="000C00BE"/>
    <w:rsid w:val="000C0131"/>
    <w:rsid w:val="000C1460"/>
    <w:rsid w:val="000C2992"/>
    <w:rsid w:val="000C2E8D"/>
    <w:rsid w:val="000C5A82"/>
    <w:rsid w:val="000C5EFA"/>
    <w:rsid w:val="000D0D7F"/>
    <w:rsid w:val="000D56E9"/>
    <w:rsid w:val="000D5AE2"/>
    <w:rsid w:val="000D6836"/>
    <w:rsid w:val="000D6D6A"/>
    <w:rsid w:val="000E0706"/>
    <w:rsid w:val="000E1F08"/>
    <w:rsid w:val="000E1F37"/>
    <w:rsid w:val="000E32CA"/>
    <w:rsid w:val="000E4084"/>
    <w:rsid w:val="000E48AF"/>
    <w:rsid w:val="000E69B1"/>
    <w:rsid w:val="000F003B"/>
    <w:rsid w:val="000F03BD"/>
    <w:rsid w:val="000F1B02"/>
    <w:rsid w:val="000F412A"/>
    <w:rsid w:val="000F5124"/>
    <w:rsid w:val="000F56B6"/>
    <w:rsid w:val="000F58AE"/>
    <w:rsid w:val="00101A5F"/>
    <w:rsid w:val="00101F51"/>
    <w:rsid w:val="00102058"/>
    <w:rsid w:val="001036D6"/>
    <w:rsid w:val="001038EB"/>
    <w:rsid w:val="00103CB3"/>
    <w:rsid w:val="00105F59"/>
    <w:rsid w:val="001065BC"/>
    <w:rsid w:val="00106E85"/>
    <w:rsid w:val="001070B8"/>
    <w:rsid w:val="001118CC"/>
    <w:rsid w:val="0011242E"/>
    <w:rsid w:val="00112B4D"/>
    <w:rsid w:val="001147AE"/>
    <w:rsid w:val="00115FCB"/>
    <w:rsid w:val="001165E8"/>
    <w:rsid w:val="00117810"/>
    <w:rsid w:val="00120CBA"/>
    <w:rsid w:val="00122EE4"/>
    <w:rsid w:val="001233A5"/>
    <w:rsid w:val="001244E8"/>
    <w:rsid w:val="00125185"/>
    <w:rsid w:val="00126A4F"/>
    <w:rsid w:val="00127921"/>
    <w:rsid w:val="0013029C"/>
    <w:rsid w:val="00130FDD"/>
    <w:rsid w:val="00133ADB"/>
    <w:rsid w:val="00133DCC"/>
    <w:rsid w:val="00134ADF"/>
    <w:rsid w:val="00134D89"/>
    <w:rsid w:val="00134FA3"/>
    <w:rsid w:val="001375E4"/>
    <w:rsid w:val="001408ED"/>
    <w:rsid w:val="00141160"/>
    <w:rsid w:val="00141757"/>
    <w:rsid w:val="00141E5F"/>
    <w:rsid w:val="0014261E"/>
    <w:rsid w:val="00144085"/>
    <w:rsid w:val="001452B0"/>
    <w:rsid w:val="001459A8"/>
    <w:rsid w:val="00145AE2"/>
    <w:rsid w:val="00146687"/>
    <w:rsid w:val="00147277"/>
    <w:rsid w:val="0015046B"/>
    <w:rsid w:val="00150BB1"/>
    <w:rsid w:val="001519EB"/>
    <w:rsid w:val="00151FBB"/>
    <w:rsid w:val="00152333"/>
    <w:rsid w:val="00152937"/>
    <w:rsid w:val="00153667"/>
    <w:rsid w:val="001538A1"/>
    <w:rsid w:val="0015484D"/>
    <w:rsid w:val="00154EEC"/>
    <w:rsid w:val="00155561"/>
    <w:rsid w:val="00155D51"/>
    <w:rsid w:val="0015780F"/>
    <w:rsid w:val="001611ED"/>
    <w:rsid w:val="00162DED"/>
    <w:rsid w:val="00164171"/>
    <w:rsid w:val="0016651C"/>
    <w:rsid w:val="00170509"/>
    <w:rsid w:val="00170589"/>
    <w:rsid w:val="00171179"/>
    <w:rsid w:val="00171832"/>
    <w:rsid w:val="00173861"/>
    <w:rsid w:val="001739A9"/>
    <w:rsid w:val="00174237"/>
    <w:rsid w:val="00176CFA"/>
    <w:rsid w:val="00177036"/>
    <w:rsid w:val="00177645"/>
    <w:rsid w:val="0018029C"/>
    <w:rsid w:val="00180C0B"/>
    <w:rsid w:val="001812B8"/>
    <w:rsid w:val="00181842"/>
    <w:rsid w:val="0018204A"/>
    <w:rsid w:val="001823A6"/>
    <w:rsid w:val="00182F7E"/>
    <w:rsid w:val="00183C00"/>
    <w:rsid w:val="0018433A"/>
    <w:rsid w:val="001843F4"/>
    <w:rsid w:val="001848C8"/>
    <w:rsid w:val="001848EE"/>
    <w:rsid w:val="00184C20"/>
    <w:rsid w:val="00184FF0"/>
    <w:rsid w:val="00185F0B"/>
    <w:rsid w:val="00186BE0"/>
    <w:rsid w:val="00190AD5"/>
    <w:rsid w:val="00190CE8"/>
    <w:rsid w:val="00192ECA"/>
    <w:rsid w:val="00192F15"/>
    <w:rsid w:val="00193020"/>
    <w:rsid w:val="0019463E"/>
    <w:rsid w:val="00194B7A"/>
    <w:rsid w:val="001964DC"/>
    <w:rsid w:val="00196C35"/>
    <w:rsid w:val="001974B7"/>
    <w:rsid w:val="001979E2"/>
    <w:rsid w:val="00197F7C"/>
    <w:rsid w:val="001A01B6"/>
    <w:rsid w:val="001A0E25"/>
    <w:rsid w:val="001A1675"/>
    <w:rsid w:val="001A27BE"/>
    <w:rsid w:val="001A593A"/>
    <w:rsid w:val="001A6182"/>
    <w:rsid w:val="001A64F4"/>
    <w:rsid w:val="001A6E41"/>
    <w:rsid w:val="001A7144"/>
    <w:rsid w:val="001A7E08"/>
    <w:rsid w:val="001A7EB9"/>
    <w:rsid w:val="001B08B7"/>
    <w:rsid w:val="001B1C1C"/>
    <w:rsid w:val="001B20BA"/>
    <w:rsid w:val="001B2C49"/>
    <w:rsid w:val="001B2C5F"/>
    <w:rsid w:val="001B2CFC"/>
    <w:rsid w:val="001B3168"/>
    <w:rsid w:val="001B4461"/>
    <w:rsid w:val="001B55D3"/>
    <w:rsid w:val="001B56A6"/>
    <w:rsid w:val="001B6AC0"/>
    <w:rsid w:val="001B6B31"/>
    <w:rsid w:val="001B7D0F"/>
    <w:rsid w:val="001C009B"/>
    <w:rsid w:val="001C0111"/>
    <w:rsid w:val="001C09FE"/>
    <w:rsid w:val="001C0BA1"/>
    <w:rsid w:val="001C0CC0"/>
    <w:rsid w:val="001C1121"/>
    <w:rsid w:val="001C1469"/>
    <w:rsid w:val="001C43B0"/>
    <w:rsid w:val="001C43D6"/>
    <w:rsid w:val="001C460C"/>
    <w:rsid w:val="001C47DE"/>
    <w:rsid w:val="001C4CCA"/>
    <w:rsid w:val="001C5202"/>
    <w:rsid w:val="001C53BB"/>
    <w:rsid w:val="001D0479"/>
    <w:rsid w:val="001D052C"/>
    <w:rsid w:val="001D1D82"/>
    <w:rsid w:val="001D24D1"/>
    <w:rsid w:val="001D4579"/>
    <w:rsid w:val="001D4FD1"/>
    <w:rsid w:val="001D5134"/>
    <w:rsid w:val="001D5D98"/>
    <w:rsid w:val="001D6D1A"/>
    <w:rsid w:val="001D7491"/>
    <w:rsid w:val="001D78CF"/>
    <w:rsid w:val="001E1AB1"/>
    <w:rsid w:val="001E1CE4"/>
    <w:rsid w:val="001E2770"/>
    <w:rsid w:val="001E33E0"/>
    <w:rsid w:val="001E5DAE"/>
    <w:rsid w:val="001E6297"/>
    <w:rsid w:val="001E64B9"/>
    <w:rsid w:val="001E7A80"/>
    <w:rsid w:val="001F075E"/>
    <w:rsid w:val="001F39A8"/>
    <w:rsid w:val="001F509C"/>
    <w:rsid w:val="001F70A9"/>
    <w:rsid w:val="001F7472"/>
    <w:rsid w:val="00201498"/>
    <w:rsid w:val="002018B4"/>
    <w:rsid w:val="0020235C"/>
    <w:rsid w:val="00204837"/>
    <w:rsid w:val="00204CA8"/>
    <w:rsid w:val="002056E4"/>
    <w:rsid w:val="00205A7C"/>
    <w:rsid w:val="00206516"/>
    <w:rsid w:val="00207469"/>
    <w:rsid w:val="00207586"/>
    <w:rsid w:val="002113EC"/>
    <w:rsid w:val="0021427A"/>
    <w:rsid w:val="0021499A"/>
    <w:rsid w:val="002149B8"/>
    <w:rsid w:val="00216E68"/>
    <w:rsid w:val="002174FE"/>
    <w:rsid w:val="0022072D"/>
    <w:rsid w:val="002224B5"/>
    <w:rsid w:val="002224BD"/>
    <w:rsid w:val="00222876"/>
    <w:rsid w:val="00222C5A"/>
    <w:rsid w:val="00222E97"/>
    <w:rsid w:val="002238C4"/>
    <w:rsid w:val="002253AD"/>
    <w:rsid w:val="0022576B"/>
    <w:rsid w:val="00225C05"/>
    <w:rsid w:val="0022675A"/>
    <w:rsid w:val="00226AEE"/>
    <w:rsid w:val="002278B6"/>
    <w:rsid w:val="002303FC"/>
    <w:rsid w:val="0023088D"/>
    <w:rsid w:val="00231434"/>
    <w:rsid w:val="0023225C"/>
    <w:rsid w:val="0023352A"/>
    <w:rsid w:val="002343E5"/>
    <w:rsid w:val="002344C9"/>
    <w:rsid w:val="00234966"/>
    <w:rsid w:val="00234F85"/>
    <w:rsid w:val="00235797"/>
    <w:rsid w:val="00236FF6"/>
    <w:rsid w:val="002378CE"/>
    <w:rsid w:val="002405A0"/>
    <w:rsid w:val="00240797"/>
    <w:rsid w:val="00241082"/>
    <w:rsid w:val="002412EE"/>
    <w:rsid w:val="002428E1"/>
    <w:rsid w:val="00243992"/>
    <w:rsid w:val="00244ACF"/>
    <w:rsid w:val="00245DD6"/>
    <w:rsid w:val="00245F4B"/>
    <w:rsid w:val="002507A7"/>
    <w:rsid w:val="002529B1"/>
    <w:rsid w:val="00252CA1"/>
    <w:rsid w:val="00252EFF"/>
    <w:rsid w:val="00253783"/>
    <w:rsid w:val="0025379B"/>
    <w:rsid w:val="002544CD"/>
    <w:rsid w:val="002544FD"/>
    <w:rsid w:val="00255089"/>
    <w:rsid w:val="002571B6"/>
    <w:rsid w:val="00257926"/>
    <w:rsid w:val="00260484"/>
    <w:rsid w:val="00263E93"/>
    <w:rsid w:val="002646CD"/>
    <w:rsid w:val="00264C30"/>
    <w:rsid w:val="00264E17"/>
    <w:rsid w:val="002656E8"/>
    <w:rsid w:val="00265A1C"/>
    <w:rsid w:val="0026605F"/>
    <w:rsid w:val="002678FF"/>
    <w:rsid w:val="002719F9"/>
    <w:rsid w:val="002766A8"/>
    <w:rsid w:val="00276955"/>
    <w:rsid w:val="002770AE"/>
    <w:rsid w:val="0028002D"/>
    <w:rsid w:val="002811EC"/>
    <w:rsid w:val="002818BE"/>
    <w:rsid w:val="00281CBF"/>
    <w:rsid w:val="00283C0D"/>
    <w:rsid w:val="00285856"/>
    <w:rsid w:val="002868BF"/>
    <w:rsid w:val="00287138"/>
    <w:rsid w:val="002875E5"/>
    <w:rsid w:val="00287B0D"/>
    <w:rsid w:val="00291854"/>
    <w:rsid w:val="00291956"/>
    <w:rsid w:val="002919C6"/>
    <w:rsid w:val="00291B0F"/>
    <w:rsid w:val="00291C88"/>
    <w:rsid w:val="00292068"/>
    <w:rsid w:val="00292B70"/>
    <w:rsid w:val="00293A1D"/>
    <w:rsid w:val="0029551B"/>
    <w:rsid w:val="00295A77"/>
    <w:rsid w:val="002964A4"/>
    <w:rsid w:val="00296E0D"/>
    <w:rsid w:val="00297886"/>
    <w:rsid w:val="00297D64"/>
    <w:rsid w:val="002A1432"/>
    <w:rsid w:val="002A36D0"/>
    <w:rsid w:val="002A465A"/>
    <w:rsid w:val="002A487A"/>
    <w:rsid w:val="002A7B53"/>
    <w:rsid w:val="002B0F33"/>
    <w:rsid w:val="002B110D"/>
    <w:rsid w:val="002B1359"/>
    <w:rsid w:val="002B24AC"/>
    <w:rsid w:val="002B2B36"/>
    <w:rsid w:val="002B3787"/>
    <w:rsid w:val="002B4291"/>
    <w:rsid w:val="002B51A3"/>
    <w:rsid w:val="002B53A6"/>
    <w:rsid w:val="002B599A"/>
    <w:rsid w:val="002B63B8"/>
    <w:rsid w:val="002B658A"/>
    <w:rsid w:val="002B66D3"/>
    <w:rsid w:val="002B75D1"/>
    <w:rsid w:val="002C07E7"/>
    <w:rsid w:val="002C0A59"/>
    <w:rsid w:val="002C1D56"/>
    <w:rsid w:val="002C3686"/>
    <w:rsid w:val="002C3879"/>
    <w:rsid w:val="002C3C2D"/>
    <w:rsid w:val="002C4B9A"/>
    <w:rsid w:val="002C58EE"/>
    <w:rsid w:val="002C72A8"/>
    <w:rsid w:val="002C7B1E"/>
    <w:rsid w:val="002D16B0"/>
    <w:rsid w:val="002D2515"/>
    <w:rsid w:val="002D2AE6"/>
    <w:rsid w:val="002D6AA7"/>
    <w:rsid w:val="002D7E9A"/>
    <w:rsid w:val="002E0C54"/>
    <w:rsid w:val="002E0F9C"/>
    <w:rsid w:val="002E122E"/>
    <w:rsid w:val="002E1A19"/>
    <w:rsid w:val="002E21DE"/>
    <w:rsid w:val="002E2BC1"/>
    <w:rsid w:val="002E3172"/>
    <w:rsid w:val="002E3B99"/>
    <w:rsid w:val="002E4028"/>
    <w:rsid w:val="002E67C8"/>
    <w:rsid w:val="002E7117"/>
    <w:rsid w:val="002E7A1B"/>
    <w:rsid w:val="002F0FC9"/>
    <w:rsid w:val="002F144D"/>
    <w:rsid w:val="002F17DF"/>
    <w:rsid w:val="002F1DFC"/>
    <w:rsid w:val="002F3E02"/>
    <w:rsid w:val="002F4ADB"/>
    <w:rsid w:val="002F5252"/>
    <w:rsid w:val="002F6BED"/>
    <w:rsid w:val="002F7B31"/>
    <w:rsid w:val="002F7BF4"/>
    <w:rsid w:val="003004B3"/>
    <w:rsid w:val="00300F9D"/>
    <w:rsid w:val="00301062"/>
    <w:rsid w:val="00301359"/>
    <w:rsid w:val="003025EA"/>
    <w:rsid w:val="00302AA9"/>
    <w:rsid w:val="0030318B"/>
    <w:rsid w:val="0030471C"/>
    <w:rsid w:val="00304F1B"/>
    <w:rsid w:val="00304F98"/>
    <w:rsid w:val="00306D2B"/>
    <w:rsid w:val="00310289"/>
    <w:rsid w:val="00311672"/>
    <w:rsid w:val="003116B2"/>
    <w:rsid w:val="00311F40"/>
    <w:rsid w:val="00313B7F"/>
    <w:rsid w:val="00314939"/>
    <w:rsid w:val="00315904"/>
    <w:rsid w:val="0031660E"/>
    <w:rsid w:val="0032026E"/>
    <w:rsid w:val="0032366E"/>
    <w:rsid w:val="00324F6B"/>
    <w:rsid w:val="00325FFD"/>
    <w:rsid w:val="00327005"/>
    <w:rsid w:val="003270D3"/>
    <w:rsid w:val="0032765A"/>
    <w:rsid w:val="00330DA0"/>
    <w:rsid w:val="0033113B"/>
    <w:rsid w:val="003331EC"/>
    <w:rsid w:val="00333878"/>
    <w:rsid w:val="0033414A"/>
    <w:rsid w:val="0033427A"/>
    <w:rsid w:val="00335787"/>
    <w:rsid w:val="00337861"/>
    <w:rsid w:val="00340EA8"/>
    <w:rsid w:val="0034107F"/>
    <w:rsid w:val="00341D0B"/>
    <w:rsid w:val="00341D87"/>
    <w:rsid w:val="00342BD1"/>
    <w:rsid w:val="003431B9"/>
    <w:rsid w:val="00343AAA"/>
    <w:rsid w:val="00344B5C"/>
    <w:rsid w:val="003464E2"/>
    <w:rsid w:val="00346962"/>
    <w:rsid w:val="0035000A"/>
    <w:rsid w:val="00350D65"/>
    <w:rsid w:val="003523EF"/>
    <w:rsid w:val="00353A91"/>
    <w:rsid w:val="003548E1"/>
    <w:rsid w:val="00356D8B"/>
    <w:rsid w:val="003571E2"/>
    <w:rsid w:val="003605E1"/>
    <w:rsid w:val="00360EB1"/>
    <w:rsid w:val="0036298D"/>
    <w:rsid w:val="00362C6C"/>
    <w:rsid w:val="00367C83"/>
    <w:rsid w:val="00367EAF"/>
    <w:rsid w:val="00370282"/>
    <w:rsid w:val="00370DD0"/>
    <w:rsid w:val="0037313F"/>
    <w:rsid w:val="003737F7"/>
    <w:rsid w:val="00375AAA"/>
    <w:rsid w:val="003766BD"/>
    <w:rsid w:val="00380319"/>
    <w:rsid w:val="00381300"/>
    <w:rsid w:val="00381834"/>
    <w:rsid w:val="003818DA"/>
    <w:rsid w:val="0038303F"/>
    <w:rsid w:val="003832A2"/>
    <w:rsid w:val="00383ED2"/>
    <w:rsid w:val="0038492A"/>
    <w:rsid w:val="00384BB7"/>
    <w:rsid w:val="00385955"/>
    <w:rsid w:val="00385DF8"/>
    <w:rsid w:val="00386264"/>
    <w:rsid w:val="00386C2D"/>
    <w:rsid w:val="00386D8C"/>
    <w:rsid w:val="00387719"/>
    <w:rsid w:val="00390CB1"/>
    <w:rsid w:val="00391060"/>
    <w:rsid w:val="00391EEC"/>
    <w:rsid w:val="00393CEC"/>
    <w:rsid w:val="003940D3"/>
    <w:rsid w:val="00394791"/>
    <w:rsid w:val="00394830"/>
    <w:rsid w:val="003954E4"/>
    <w:rsid w:val="003956A0"/>
    <w:rsid w:val="003956DC"/>
    <w:rsid w:val="0039600C"/>
    <w:rsid w:val="003971E6"/>
    <w:rsid w:val="003A19D1"/>
    <w:rsid w:val="003A1A5C"/>
    <w:rsid w:val="003A2284"/>
    <w:rsid w:val="003A2CB6"/>
    <w:rsid w:val="003A3D2D"/>
    <w:rsid w:val="003A470B"/>
    <w:rsid w:val="003A6176"/>
    <w:rsid w:val="003A6D3C"/>
    <w:rsid w:val="003A72BE"/>
    <w:rsid w:val="003B004F"/>
    <w:rsid w:val="003B05EC"/>
    <w:rsid w:val="003B087B"/>
    <w:rsid w:val="003B09BC"/>
    <w:rsid w:val="003B2BBE"/>
    <w:rsid w:val="003B2EC6"/>
    <w:rsid w:val="003B40C9"/>
    <w:rsid w:val="003B49E1"/>
    <w:rsid w:val="003B5850"/>
    <w:rsid w:val="003B61CA"/>
    <w:rsid w:val="003B67D9"/>
    <w:rsid w:val="003B72F0"/>
    <w:rsid w:val="003B798D"/>
    <w:rsid w:val="003B7E90"/>
    <w:rsid w:val="003C0A9F"/>
    <w:rsid w:val="003C3D79"/>
    <w:rsid w:val="003C3DFF"/>
    <w:rsid w:val="003C531A"/>
    <w:rsid w:val="003C564E"/>
    <w:rsid w:val="003C5C05"/>
    <w:rsid w:val="003C6F5A"/>
    <w:rsid w:val="003C720B"/>
    <w:rsid w:val="003C7398"/>
    <w:rsid w:val="003C7F15"/>
    <w:rsid w:val="003D09A1"/>
    <w:rsid w:val="003D2686"/>
    <w:rsid w:val="003D2D8F"/>
    <w:rsid w:val="003D45C1"/>
    <w:rsid w:val="003D58C3"/>
    <w:rsid w:val="003D75FF"/>
    <w:rsid w:val="003D78E6"/>
    <w:rsid w:val="003E121A"/>
    <w:rsid w:val="003E1992"/>
    <w:rsid w:val="003E1BC5"/>
    <w:rsid w:val="003E2117"/>
    <w:rsid w:val="003E383C"/>
    <w:rsid w:val="003E40F2"/>
    <w:rsid w:val="003E4B8C"/>
    <w:rsid w:val="003E5000"/>
    <w:rsid w:val="003E5845"/>
    <w:rsid w:val="003E653A"/>
    <w:rsid w:val="003E6910"/>
    <w:rsid w:val="003E705A"/>
    <w:rsid w:val="003F0F14"/>
    <w:rsid w:val="003F46DF"/>
    <w:rsid w:val="003F65DC"/>
    <w:rsid w:val="003F7F28"/>
    <w:rsid w:val="004008F6"/>
    <w:rsid w:val="00400A5F"/>
    <w:rsid w:val="004010E1"/>
    <w:rsid w:val="00401282"/>
    <w:rsid w:val="00401C6F"/>
    <w:rsid w:val="004025A1"/>
    <w:rsid w:val="00402DDE"/>
    <w:rsid w:val="004035E8"/>
    <w:rsid w:val="00403975"/>
    <w:rsid w:val="004054B1"/>
    <w:rsid w:val="004076A0"/>
    <w:rsid w:val="00410EE4"/>
    <w:rsid w:val="0041221E"/>
    <w:rsid w:val="00413B94"/>
    <w:rsid w:val="004150B6"/>
    <w:rsid w:val="004150D1"/>
    <w:rsid w:val="004155E9"/>
    <w:rsid w:val="0041650D"/>
    <w:rsid w:val="00422C9D"/>
    <w:rsid w:val="00424914"/>
    <w:rsid w:val="004258A5"/>
    <w:rsid w:val="00425B17"/>
    <w:rsid w:val="00425DB5"/>
    <w:rsid w:val="00425ECD"/>
    <w:rsid w:val="00426321"/>
    <w:rsid w:val="004265E4"/>
    <w:rsid w:val="004268AA"/>
    <w:rsid w:val="004269FA"/>
    <w:rsid w:val="00427D19"/>
    <w:rsid w:val="0043063D"/>
    <w:rsid w:val="00432114"/>
    <w:rsid w:val="0043257C"/>
    <w:rsid w:val="004328A7"/>
    <w:rsid w:val="00433007"/>
    <w:rsid w:val="00434DFD"/>
    <w:rsid w:val="00435EC3"/>
    <w:rsid w:val="00436553"/>
    <w:rsid w:val="004366B3"/>
    <w:rsid w:val="004366FD"/>
    <w:rsid w:val="00436856"/>
    <w:rsid w:val="00436AC5"/>
    <w:rsid w:val="00436D49"/>
    <w:rsid w:val="00442021"/>
    <w:rsid w:val="00442B4A"/>
    <w:rsid w:val="0044390E"/>
    <w:rsid w:val="00450A27"/>
    <w:rsid w:val="0045588D"/>
    <w:rsid w:val="004565B4"/>
    <w:rsid w:val="00462889"/>
    <w:rsid w:val="00462E27"/>
    <w:rsid w:val="0046306E"/>
    <w:rsid w:val="00464BC8"/>
    <w:rsid w:val="00464EBD"/>
    <w:rsid w:val="004659C6"/>
    <w:rsid w:val="00470D6C"/>
    <w:rsid w:val="00472D65"/>
    <w:rsid w:val="0047407F"/>
    <w:rsid w:val="00474DDB"/>
    <w:rsid w:val="004752C0"/>
    <w:rsid w:val="004752E1"/>
    <w:rsid w:val="00477893"/>
    <w:rsid w:val="00480033"/>
    <w:rsid w:val="00480575"/>
    <w:rsid w:val="00481B74"/>
    <w:rsid w:val="00483743"/>
    <w:rsid w:val="004837CC"/>
    <w:rsid w:val="004837DA"/>
    <w:rsid w:val="004841C3"/>
    <w:rsid w:val="004844C1"/>
    <w:rsid w:val="004847BC"/>
    <w:rsid w:val="00485A23"/>
    <w:rsid w:val="004865FE"/>
    <w:rsid w:val="0049026F"/>
    <w:rsid w:val="0049312C"/>
    <w:rsid w:val="00493A9A"/>
    <w:rsid w:val="00495428"/>
    <w:rsid w:val="004959D1"/>
    <w:rsid w:val="004961A4"/>
    <w:rsid w:val="004A181D"/>
    <w:rsid w:val="004A4225"/>
    <w:rsid w:val="004A4684"/>
    <w:rsid w:val="004A6637"/>
    <w:rsid w:val="004A6740"/>
    <w:rsid w:val="004B09C6"/>
    <w:rsid w:val="004B0B0E"/>
    <w:rsid w:val="004B1998"/>
    <w:rsid w:val="004B2C84"/>
    <w:rsid w:val="004B3F07"/>
    <w:rsid w:val="004B4AA4"/>
    <w:rsid w:val="004B5B20"/>
    <w:rsid w:val="004B5BE4"/>
    <w:rsid w:val="004B5DEC"/>
    <w:rsid w:val="004B6C47"/>
    <w:rsid w:val="004C03A3"/>
    <w:rsid w:val="004C1708"/>
    <w:rsid w:val="004C2959"/>
    <w:rsid w:val="004C3852"/>
    <w:rsid w:val="004C39BF"/>
    <w:rsid w:val="004C40CC"/>
    <w:rsid w:val="004C519B"/>
    <w:rsid w:val="004D0774"/>
    <w:rsid w:val="004D0DEE"/>
    <w:rsid w:val="004D206B"/>
    <w:rsid w:val="004D49C3"/>
    <w:rsid w:val="004D4B2C"/>
    <w:rsid w:val="004D4E9C"/>
    <w:rsid w:val="004D502D"/>
    <w:rsid w:val="004D5969"/>
    <w:rsid w:val="004D7509"/>
    <w:rsid w:val="004D7719"/>
    <w:rsid w:val="004E063B"/>
    <w:rsid w:val="004E0E3E"/>
    <w:rsid w:val="004E1E5D"/>
    <w:rsid w:val="004E1E61"/>
    <w:rsid w:val="004E1FAE"/>
    <w:rsid w:val="004E28C2"/>
    <w:rsid w:val="004E2BE0"/>
    <w:rsid w:val="004E427E"/>
    <w:rsid w:val="004E6F9B"/>
    <w:rsid w:val="004F07F3"/>
    <w:rsid w:val="004F1200"/>
    <w:rsid w:val="004F2E4C"/>
    <w:rsid w:val="004F31A3"/>
    <w:rsid w:val="004F3620"/>
    <w:rsid w:val="004F4552"/>
    <w:rsid w:val="004F5BE3"/>
    <w:rsid w:val="004F69B8"/>
    <w:rsid w:val="004F72B1"/>
    <w:rsid w:val="004F7475"/>
    <w:rsid w:val="00501232"/>
    <w:rsid w:val="00501533"/>
    <w:rsid w:val="0050282B"/>
    <w:rsid w:val="00502B29"/>
    <w:rsid w:val="00502BB8"/>
    <w:rsid w:val="00502CF6"/>
    <w:rsid w:val="00503A9D"/>
    <w:rsid w:val="005043BE"/>
    <w:rsid w:val="005046D5"/>
    <w:rsid w:val="00504D0B"/>
    <w:rsid w:val="0050749C"/>
    <w:rsid w:val="005075CF"/>
    <w:rsid w:val="00510F9E"/>
    <w:rsid w:val="00513B1B"/>
    <w:rsid w:val="00514590"/>
    <w:rsid w:val="00514A2A"/>
    <w:rsid w:val="005159C3"/>
    <w:rsid w:val="00515C8E"/>
    <w:rsid w:val="00515D07"/>
    <w:rsid w:val="0051765E"/>
    <w:rsid w:val="00521BBF"/>
    <w:rsid w:val="00521EFC"/>
    <w:rsid w:val="00522764"/>
    <w:rsid w:val="00522F5A"/>
    <w:rsid w:val="00524197"/>
    <w:rsid w:val="0052519A"/>
    <w:rsid w:val="00526D99"/>
    <w:rsid w:val="0053086E"/>
    <w:rsid w:val="00530E26"/>
    <w:rsid w:val="0053130F"/>
    <w:rsid w:val="00531BD1"/>
    <w:rsid w:val="005330E2"/>
    <w:rsid w:val="00533F58"/>
    <w:rsid w:val="00535AEA"/>
    <w:rsid w:val="00535F45"/>
    <w:rsid w:val="00536DCD"/>
    <w:rsid w:val="0053722C"/>
    <w:rsid w:val="0054041A"/>
    <w:rsid w:val="005411FD"/>
    <w:rsid w:val="00541EE8"/>
    <w:rsid w:val="00542389"/>
    <w:rsid w:val="00543A62"/>
    <w:rsid w:val="005442AD"/>
    <w:rsid w:val="005445D6"/>
    <w:rsid w:val="00544813"/>
    <w:rsid w:val="00546184"/>
    <w:rsid w:val="00547CC2"/>
    <w:rsid w:val="00551347"/>
    <w:rsid w:val="005527E8"/>
    <w:rsid w:val="005534A5"/>
    <w:rsid w:val="00553793"/>
    <w:rsid w:val="00553A3C"/>
    <w:rsid w:val="00554425"/>
    <w:rsid w:val="00554641"/>
    <w:rsid w:val="00556CBF"/>
    <w:rsid w:val="00557346"/>
    <w:rsid w:val="00560868"/>
    <w:rsid w:val="00562134"/>
    <w:rsid w:val="00562E58"/>
    <w:rsid w:val="005635BD"/>
    <w:rsid w:val="00563CE2"/>
    <w:rsid w:val="0056460A"/>
    <w:rsid w:val="00564D95"/>
    <w:rsid w:val="00565EF2"/>
    <w:rsid w:val="00566118"/>
    <w:rsid w:val="00566E76"/>
    <w:rsid w:val="00570391"/>
    <w:rsid w:val="00571736"/>
    <w:rsid w:val="00571B45"/>
    <w:rsid w:val="00572640"/>
    <w:rsid w:val="00574995"/>
    <w:rsid w:val="00575EE6"/>
    <w:rsid w:val="005767D5"/>
    <w:rsid w:val="00576D15"/>
    <w:rsid w:val="00576D1D"/>
    <w:rsid w:val="00580ABE"/>
    <w:rsid w:val="00581C53"/>
    <w:rsid w:val="00582828"/>
    <w:rsid w:val="00582A96"/>
    <w:rsid w:val="00582E22"/>
    <w:rsid w:val="00583863"/>
    <w:rsid w:val="0058571A"/>
    <w:rsid w:val="0058644F"/>
    <w:rsid w:val="00587D5C"/>
    <w:rsid w:val="00587D90"/>
    <w:rsid w:val="00587E51"/>
    <w:rsid w:val="005900C0"/>
    <w:rsid w:val="00591368"/>
    <w:rsid w:val="00594157"/>
    <w:rsid w:val="005949D0"/>
    <w:rsid w:val="005963AB"/>
    <w:rsid w:val="005A06B5"/>
    <w:rsid w:val="005A0EC8"/>
    <w:rsid w:val="005A1A19"/>
    <w:rsid w:val="005A1F9F"/>
    <w:rsid w:val="005A2AF3"/>
    <w:rsid w:val="005A2E7F"/>
    <w:rsid w:val="005A3176"/>
    <w:rsid w:val="005A46EB"/>
    <w:rsid w:val="005A597A"/>
    <w:rsid w:val="005A7E4B"/>
    <w:rsid w:val="005B100B"/>
    <w:rsid w:val="005B1572"/>
    <w:rsid w:val="005B29FC"/>
    <w:rsid w:val="005B33C9"/>
    <w:rsid w:val="005B475C"/>
    <w:rsid w:val="005B4E9E"/>
    <w:rsid w:val="005B63B9"/>
    <w:rsid w:val="005B6C3A"/>
    <w:rsid w:val="005C0CE1"/>
    <w:rsid w:val="005C112F"/>
    <w:rsid w:val="005C12DF"/>
    <w:rsid w:val="005C1685"/>
    <w:rsid w:val="005C2CA6"/>
    <w:rsid w:val="005C38FA"/>
    <w:rsid w:val="005C3E5B"/>
    <w:rsid w:val="005C49BF"/>
    <w:rsid w:val="005C67C5"/>
    <w:rsid w:val="005D0272"/>
    <w:rsid w:val="005D0D0D"/>
    <w:rsid w:val="005D16C1"/>
    <w:rsid w:val="005D1776"/>
    <w:rsid w:val="005D27A6"/>
    <w:rsid w:val="005D304A"/>
    <w:rsid w:val="005D33C9"/>
    <w:rsid w:val="005D57C9"/>
    <w:rsid w:val="005D5ECF"/>
    <w:rsid w:val="005D5FD7"/>
    <w:rsid w:val="005D69B6"/>
    <w:rsid w:val="005D6B10"/>
    <w:rsid w:val="005D6D54"/>
    <w:rsid w:val="005D77B6"/>
    <w:rsid w:val="005E068A"/>
    <w:rsid w:val="005E22B5"/>
    <w:rsid w:val="005E2673"/>
    <w:rsid w:val="005E2E85"/>
    <w:rsid w:val="005E31BA"/>
    <w:rsid w:val="005E3BC4"/>
    <w:rsid w:val="005E4372"/>
    <w:rsid w:val="005E5595"/>
    <w:rsid w:val="005E5E16"/>
    <w:rsid w:val="005E5F00"/>
    <w:rsid w:val="005E7171"/>
    <w:rsid w:val="005E785F"/>
    <w:rsid w:val="005F0435"/>
    <w:rsid w:val="005F3151"/>
    <w:rsid w:val="005F3497"/>
    <w:rsid w:val="005F3B5E"/>
    <w:rsid w:val="005F4ECD"/>
    <w:rsid w:val="005F5CC2"/>
    <w:rsid w:val="005F6860"/>
    <w:rsid w:val="005F6AF2"/>
    <w:rsid w:val="005F73F2"/>
    <w:rsid w:val="0060005B"/>
    <w:rsid w:val="00600B6B"/>
    <w:rsid w:val="00600ECB"/>
    <w:rsid w:val="0060175B"/>
    <w:rsid w:val="006017B6"/>
    <w:rsid w:val="00601F4E"/>
    <w:rsid w:val="00602500"/>
    <w:rsid w:val="006039C5"/>
    <w:rsid w:val="00603BCC"/>
    <w:rsid w:val="00604262"/>
    <w:rsid w:val="006045C4"/>
    <w:rsid w:val="00606012"/>
    <w:rsid w:val="00607CA3"/>
    <w:rsid w:val="006100A5"/>
    <w:rsid w:val="00611A2E"/>
    <w:rsid w:val="00612286"/>
    <w:rsid w:val="00612421"/>
    <w:rsid w:val="00614CBE"/>
    <w:rsid w:val="00614CF1"/>
    <w:rsid w:val="00614D42"/>
    <w:rsid w:val="00614ECB"/>
    <w:rsid w:val="00615FF5"/>
    <w:rsid w:val="00616341"/>
    <w:rsid w:val="0061674F"/>
    <w:rsid w:val="006169E4"/>
    <w:rsid w:val="0061707F"/>
    <w:rsid w:val="00617283"/>
    <w:rsid w:val="00620090"/>
    <w:rsid w:val="006211A7"/>
    <w:rsid w:val="006212D4"/>
    <w:rsid w:val="00621AD3"/>
    <w:rsid w:val="006235C3"/>
    <w:rsid w:val="00623F9A"/>
    <w:rsid w:val="00624EBA"/>
    <w:rsid w:val="00625115"/>
    <w:rsid w:val="00625486"/>
    <w:rsid w:val="0062565D"/>
    <w:rsid w:val="00626C85"/>
    <w:rsid w:val="00626F58"/>
    <w:rsid w:val="00627E60"/>
    <w:rsid w:val="00632663"/>
    <w:rsid w:val="00632C0D"/>
    <w:rsid w:val="00633C05"/>
    <w:rsid w:val="006340F3"/>
    <w:rsid w:val="00634311"/>
    <w:rsid w:val="00635F41"/>
    <w:rsid w:val="006365F6"/>
    <w:rsid w:val="006366FE"/>
    <w:rsid w:val="00641718"/>
    <w:rsid w:val="00642A58"/>
    <w:rsid w:val="0064309F"/>
    <w:rsid w:val="0064325C"/>
    <w:rsid w:val="006438AA"/>
    <w:rsid w:val="00645761"/>
    <w:rsid w:val="00646E4A"/>
    <w:rsid w:val="00647BEF"/>
    <w:rsid w:val="00652320"/>
    <w:rsid w:val="0065327F"/>
    <w:rsid w:val="00653EF1"/>
    <w:rsid w:val="00654538"/>
    <w:rsid w:val="00654CC0"/>
    <w:rsid w:val="00657837"/>
    <w:rsid w:val="006605CE"/>
    <w:rsid w:val="00661BD1"/>
    <w:rsid w:val="0066201B"/>
    <w:rsid w:val="0066262E"/>
    <w:rsid w:val="00665507"/>
    <w:rsid w:val="00665811"/>
    <w:rsid w:val="00665C64"/>
    <w:rsid w:val="0066672C"/>
    <w:rsid w:val="006668EB"/>
    <w:rsid w:val="006728E1"/>
    <w:rsid w:val="00672CF8"/>
    <w:rsid w:val="006732D2"/>
    <w:rsid w:val="00673D39"/>
    <w:rsid w:val="00673E94"/>
    <w:rsid w:val="00674436"/>
    <w:rsid w:val="00674C5C"/>
    <w:rsid w:val="006750AF"/>
    <w:rsid w:val="00675780"/>
    <w:rsid w:val="00675802"/>
    <w:rsid w:val="00675C65"/>
    <w:rsid w:val="00676438"/>
    <w:rsid w:val="006767FC"/>
    <w:rsid w:val="0067700D"/>
    <w:rsid w:val="00677483"/>
    <w:rsid w:val="006809D6"/>
    <w:rsid w:val="00681D5E"/>
    <w:rsid w:val="00681DF4"/>
    <w:rsid w:val="006825CA"/>
    <w:rsid w:val="00685B8D"/>
    <w:rsid w:val="00685E1B"/>
    <w:rsid w:val="00686111"/>
    <w:rsid w:val="00686124"/>
    <w:rsid w:val="00686321"/>
    <w:rsid w:val="006867F2"/>
    <w:rsid w:val="00686E56"/>
    <w:rsid w:val="00687065"/>
    <w:rsid w:val="00687203"/>
    <w:rsid w:val="00687877"/>
    <w:rsid w:val="00690E90"/>
    <w:rsid w:val="006938BE"/>
    <w:rsid w:val="00695360"/>
    <w:rsid w:val="00695A4C"/>
    <w:rsid w:val="00696723"/>
    <w:rsid w:val="006975B0"/>
    <w:rsid w:val="0069772A"/>
    <w:rsid w:val="006A113F"/>
    <w:rsid w:val="006A1AAD"/>
    <w:rsid w:val="006A3BFE"/>
    <w:rsid w:val="006A4DE3"/>
    <w:rsid w:val="006A5238"/>
    <w:rsid w:val="006A6369"/>
    <w:rsid w:val="006B1604"/>
    <w:rsid w:val="006B24A4"/>
    <w:rsid w:val="006B2F73"/>
    <w:rsid w:val="006B4417"/>
    <w:rsid w:val="006B4425"/>
    <w:rsid w:val="006B4D6C"/>
    <w:rsid w:val="006B5297"/>
    <w:rsid w:val="006B52F1"/>
    <w:rsid w:val="006B683D"/>
    <w:rsid w:val="006B7243"/>
    <w:rsid w:val="006C1756"/>
    <w:rsid w:val="006C4197"/>
    <w:rsid w:val="006C4B09"/>
    <w:rsid w:val="006C5237"/>
    <w:rsid w:val="006C73A0"/>
    <w:rsid w:val="006C7554"/>
    <w:rsid w:val="006C7B9A"/>
    <w:rsid w:val="006D0652"/>
    <w:rsid w:val="006D0ABB"/>
    <w:rsid w:val="006D33FA"/>
    <w:rsid w:val="006D3758"/>
    <w:rsid w:val="006D48A5"/>
    <w:rsid w:val="006D549D"/>
    <w:rsid w:val="006D5B02"/>
    <w:rsid w:val="006E0475"/>
    <w:rsid w:val="006E0B9F"/>
    <w:rsid w:val="006E425A"/>
    <w:rsid w:val="006E5053"/>
    <w:rsid w:val="006E6A52"/>
    <w:rsid w:val="006E6CB9"/>
    <w:rsid w:val="006E7E08"/>
    <w:rsid w:val="006F01E3"/>
    <w:rsid w:val="006F0688"/>
    <w:rsid w:val="006F199E"/>
    <w:rsid w:val="006F57AE"/>
    <w:rsid w:val="006F60F8"/>
    <w:rsid w:val="006F6472"/>
    <w:rsid w:val="006F763E"/>
    <w:rsid w:val="006F7C24"/>
    <w:rsid w:val="00700E26"/>
    <w:rsid w:val="0070206D"/>
    <w:rsid w:val="007024DF"/>
    <w:rsid w:val="0070396E"/>
    <w:rsid w:val="007039E7"/>
    <w:rsid w:val="007043B6"/>
    <w:rsid w:val="00704FD9"/>
    <w:rsid w:val="00705B9B"/>
    <w:rsid w:val="007061FD"/>
    <w:rsid w:val="00710580"/>
    <w:rsid w:val="00710C20"/>
    <w:rsid w:val="00711945"/>
    <w:rsid w:val="00711EDD"/>
    <w:rsid w:val="00712CB5"/>
    <w:rsid w:val="00712D79"/>
    <w:rsid w:val="00714244"/>
    <w:rsid w:val="007146E0"/>
    <w:rsid w:val="0071490D"/>
    <w:rsid w:val="00714EDE"/>
    <w:rsid w:val="00715FAC"/>
    <w:rsid w:val="0071715E"/>
    <w:rsid w:val="007225CD"/>
    <w:rsid w:val="0072375B"/>
    <w:rsid w:val="00724741"/>
    <w:rsid w:val="00725936"/>
    <w:rsid w:val="00725B1C"/>
    <w:rsid w:val="007265EA"/>
    <w:rsid w:val="00726BF3"/>
    <w:rsid w:val="007270FF"/>
    <w:rsid w:val="00727F0B"/>
    <w:rsid w:val="00730642"/>
    <w:rsid w:val="00730FCA"/>
    <w:rsid w:val="00733E38"/>
    <w:rsid w:val="007342B4"/>
    <w:rsid w:val="00734A43"/>
    <w:rsid w:val="00735662"/>
    <w:rsid w:val="00740849"/>
    <w:rsid w:val="00740CD0"/>
    <w:rsid w:val="007414E4"/>
    <w:rsid w:val="00743877"/>
    <w:rsid w:val="00743EFA"/>
    <w:rsid w:val="00745052"/>
    <w:rsid w:val="00745698"/>
    <w:rsid w:val="00745D93"/>
    <w:rsid w:val="00751508"/>
    <w:rsid w:val="007516C6"/>
    <w:rsid w:val="00751EA2"/>
    <w:rsid w:val="007522FF"/>
    <w:rsid w:val="0075271D"/>
    <w:rsid w:val="0075346C"/>
    <w:rsid w:val="00753DF7"/>
    <w:rsid w:val="007556E4"/>
    <w:rsid w:val="00757508"/>
    <w:rsid w:val="0075766A"/>
    <w:rsid w:val="00760555"/>
    <w:rsid w:val="0076283C"/>
    <w:rsid w:val="007629D3"/>
    <w:rsid w:val="00762D82"/>
    <w:rsid w:val="0076627B"/>
    <w:rsid w:val="0076654C"/>
    <w:rsid w:val="007704EB"/>
    <w:rsid w:val="0077130A"/>
    <w:rsid w:val="0077256D"/>
    <w:rsid w:val="007734E6"/>
    <w:rsid w:val="00773914"/>
    <w:rsid w:val="00773F58"/>
    <w:rsid w:val="00774787"/>
    <w:rsid w:val="0077511B"/>
    <w:rsid w:val="00775E41"/>
    <w:rsid w:val="00776310"/>
    <w:rsid w:val="0077668C"/>
    <w:rsid w:val="00776A7C"/>
    <w:rsid w:val="00777073"/>
    <w:rsid w:val="00777750"/>
    <w:rsid w:val="00781820"/>
    <w:rsid w:val="00785231"/>
    <w:rsid w:val="007858D8"/>
    <w:rsid w:val="00785A90"/>
    <w:rsid w:val="00786142"/>
    <w:rsid w:val="0078706B"/>
    <w:rsid w:val="00787322"/>
    <w:rsid w:val="00787365"/>
    <w:rsid w:val="00790622"/>
    <w:rsid w:val="00792295"/>
    <w:rsid w:val="00793873"/>
    <w:rsid w:val="00793B51"/>
    <w:rsid w:val="007944F0"/>
    <w:rsid w:val="00796432"/>
    <w:rsid w:val="007A16A2"/>
    <w:rsid w:val="007A27AE"/>
    <w:rsid w:val="007A351C"/>
    <w:rsid w:val="007A3656"/>
    <w:rsid w:val="007A4D9E"/>
    <w:rsid w:val="007A5F49"/>
    <w:rsid w:val="007B0732"/>
    <w:rsid w:val="007B10EB"/>
    <w:rsid w:val="007B1675"/>
    <w:rsid w:val="007B25FC"/>
    <w:rsid w:val="007B2867"/>
    <w:rsid w:val="007B342F"/>
    <w:rsid w:val="007B4A7E"/>
    <w:rsid w:val="007B6C9B"/>
    <w:rsid w:val="007B7036"/>
    <w:rsid w:val="007C009A"/>
    <w:rsid w:val="007C06E9"/>
    <w:rsid w:val="007C1ABB"/>
    <w:rsid w:val="007C1BEE"/>
    <w:rsid w:val="007C3CD9"/>
    <w:rsid w:val="007C41B6"/>
    <w:rsid w:val="007C4BF2"/>
    <w:rsid w:val="007D0C44"/>
    <w:rsid w:val="007D1FF7"/>
    <w:rsid w:val="007D39B9"/>
    <w:rsid w:val="007D3D5F"/>
    <w:rsid w:val="007D4886"/>
    <w:rsid w:val="007D63EB"/>
    <w:rsid w:val="007D6FE7"/>
    <w:rsid w:val="007D7075"/>
    <w:rsid w:val="007D70A5"/>
    <w:rsid w:val="007D7B12"/>
    <w:rsid w:val="007E04AC"/>
    <w:rsid w:val="007E38BD"/>
    <w:rsid w:val="007E3984"/>
    <w:rsid w:val="007E4044"/>
    <w:rsid w:val="007E4F47"/>
    <w:rsid w:val="007E4F90"/>
    <w:rsid w:val="007E5985"/>
    <w:rsid w:val="007E7041"/>
    <w:rsid w:val="007E7F7E"/>
    <w:rsid w:val="007F320B"/>
    <w:rsid w:val="007F37D9"/>
    <w:rsid w:val="007F38AC"/>
    <w:rsid w:val="007F3E1C"/>
    <w:rsid w:val="007F4A01"/>
    <w:rsid w:val="007F4AFF"/>
    <w:rsid w:val="007F5AFB"/>
    <w:rsid w:val="007F6B7E"/>
    <w:rsid w:val="007F7C15"/>
    <w:rsid w:val="00801C12"/>
    <w:rsid w:val="008047E4"/>
    <w:rsid w:val="00804BD0"/>
    <w:rsid w:val="00805849"/>
    <w:rsid w:val="008065F4"/>
    <w:rsid w:val="00806766"/>
    <w:rsid w:val="00806889"/>
    <w:rsid w:val="00806D77"/>
    <w:rsid w:val="008075B2"/>
    <w:rsid w:val="00807D6A"/>
    <w:rsid w:val="00807D7F"/>
    <w:rsid w:val="008104A3"/>
    <w:rsid w:val="00810A9F"/>
    <w:rsid w:val="00811B86"/>
    <w:rsid w:val="00812610"/>
    <w:rsid w:val="00812884"/>
    <w:rsid w:val="008138A6"/>
    <w:rsid w:val="00815529"/>
    <w:rsid w:val="008155F5"/>
    <w:rsid w:val="00815866"/>
    <w:rsid w:val="00815895"/>
    <w:rsid w:val="00815F2F"/>
    <w:rsid w:val="00816405"/>
    <w:rsid w:val="00816A52"/>
    <w:rsid w:val="00816A8B"/>
    <w:rsid w:val="00821297"/>
    <w:rsid w:val="00821535"/>
    <w:rsid w:val="008223F1"/>
    <w:rsid w:val="00822C07"/>
    <w:rsid w:val="00822E14"/>
    <w:rsid w:val="0082369A"/>
    <w:rsid w:val="00824DD0"/>
    <w:rsid w:val="00826505"/>
    <w:rsid w:val="00826A61"/>
    <w:rsid w:val="0083032C"/>
    <w:rsid w:val="00830782"/>
    <w:rsid w:val="00830A2F"/>
    <w:rsid w:val="00831752"/>
    <w:rsid w:val="00831B3A"/>
    <w:rsid w:val="00833BF8"/>
    <w:rsid w:val="0083547D"/>
    <w:rsid w:val="00835E71"/>
    <w:rsid w:val="0083662B"/>
    <w:rsid w:val="0084045C"/>
    <w:rsid w:val="00840C70"/>
    <w:rsid w:val="0084263D"/>
    <w:rsid w:val="00845558"/>
    <w:rsid w:val="00845785"/>
    <w:rsid w:val="00850312"/>
    <w:rsid w:val="008506BE"/>
    <w:rsid w:val="00850A74"/>
    <w:rsid w:val="0085121C"/>
    <w:rsid w:val="00851B55"/>
    <w:rsid w:val="0085468D"/>
    <w:rsid w:val="00856EEB"/>
    <w:rsid w:val="0086020C"/>
    <w:rsid w:val="00860D89"/>
    <w:rsid w:val="008615C9"/>
    <w:rsid w:val="00861FEF"/>
    <w:rsid w:val="00866398"/>
    <w:rsid w:val="00866729"/>
    <w:rsid w:val="008676E4"/>
    <w:rsid w:val="00867760"/>
    <w:rsid w:val="008701F6"/>
    <w:rsid w:val="00871165"/>
    <w:rsid w:val="00872790"/>
    <w:rsid w:val="00873445"/>
    <w:rsid w:val="00874AF5"/>
    <w:rsid w:val="008767C0"/>
    <w:rsid w:val="008779BA"/>
    <w:rsid w:val="008809C3"/>
    <w:rsid w:val="0088135A"/>
    <w:rsid w:val="008815B3"/>
    <w:rsid w:val="00881A58"/>
    <w:rsid w:val="00881E76"/>
    <w:rsid w:val="00882DE2"/>
    <w:rsid w:val="008846CC"/>
    <w:rsid w:val="00886453"/>
    <w:rsid w:val="008864D1"/>
    <w:rsid w:val="00886B02"/>
    <w:rsid w:val="0089078D"/>
    <w:rsid w:val="008908F4"/>
    <w:rsid w:val="0089109A"/>
    <w:rsid w:val="00892220"/>
    <w:rsid w:val="00892CAB"/>
    <w:rsid w:val="0089347C"/>
    <w:rsid w:val="00893832"/>
    <w:rsid w:val="00893B15"/>
    <w:rsid w:val="00897099"/>
    <w:rsid w:val="00897710"/>
    <w:rsid w:val="008979AF"/>
    <w:rsid w:val="00897B85"/>
    <w:rsid w:val="008A01AB"/>
    <w:rsid w:val="008A100B"/>
    <w:rsid w:val="008A1843"/>
    <w:rsid w:val="008A5040"/>
    <w:rsid w:val="008A6CB3"/>
    <w:rsid w:val="008B37E6"/>
    <w:rsid w:val="008B498C"/>
    <w:rsid w:val="008B7367"/>
    <w:rsid w:val="008C063C"/>
    <w:rsid w:val="008C0EBB"/>
    <w:rsid w:val="008C0F59"/>
    <w:rsid w:val="008C12EC"/>
    <w:rsid w:val="008C2ACB"/>
    <w:rsid w:val="008C3F2A"/>
    <w:rsid w:val="008C40F6"/>
    <w:rsid w:val="008C447C"/>
    <w:rsid w:val="008C4E56"/>
    <w:rsid w:val="008C4E69"/>
    <w:rsid w:val="008C62D7"/>
    <w:rsid w:val="008C6423"/>
    <w:rsid w:val="008C75EC"/>
    <w:rsid w:val="008C7744"/>
    <w:rsid w:val="008C791D"/>
    <w:rsid w:val="008C7EE2"/>
    <w:rsid w:val="008D2058"/>
    <w:rsid w:val="008D21C5"/>
    <w:rsid w:val="008D2672"/>
    <w:rsid w:val="008D290A"/>
    <w:rsid w:val="008D369B"/>
    <w:rsid w:val="008D4C0B"/>
    <w:rsid w:val="008D4F18"/>
    <w:rsid w:val="008D503A"/>
    <w:rsid w:val="008D6C60"/>
    <w:rsid w:val="008D7711"/>
    <w:rsid w:val="008E00D8"/>
    <w:rsid w:val="008E129D"/>
    <w:rsid w:val="008E1B1B"/>
    <w:rsid w:val="008E31D9"/>
    <w:rsid w:val="008E38FA"/>
    <w:rsid w:val="008E3BF7"/>
    <w:rsid w:val="008E45B4"/>
    <w:rsid w:val="008E54F8"/>
    <w:rsid w:val="008E5BE5"/>
    <w:rsid w:val="008E74A2"/>
    <w:rsid w:val="008E7961"/>
    <w:rsid w:val="008E7FC6"/>
    <w:rsid w:val="008F0262"/>
    <w:rsid w:val="008F05A3"/>
    <w:rsid w:val="008F0BF3"/>
    <w:rsid w:val="008F1F31"/>
    <w:rsid w:val="008F273A"/>
    <w:rsid w:val="008F31E6"/>
    <w:rsid w:val="008F4B25"/>
    <w:rsid w:val="008F6F18"/>
    <w:rsid w:val="008F7DBC"/>
    <w:rsid w:val="009001EE"/>
    <w:rsid w:val="0090109A"/>
    <w:rsid w:val="00901293"/>
    <w:rsid w:val="00904E1F"/>
    <w:rsid w:val="009051E9"/>
    <w:rsid w:val="00905521"/>
    <w:rsid w:val="0090650E"/>
    <w:rsid w:val="0090659F"/>
    <w:rsid w:val="0090696D"/>
    <w:rsid w:val="00907FDF"/>
    <w:rsid w:val="009104E0"/>
    <w:rsid w:val="00911A12"/>
    <w:rsid w:val="00911ADD"/>
    <w:rsid w:val="0091272C"/>
    <w:rsid w:val="00913196"/>
    <w:rsid w:val="0091331A"/>
    <w:rsid w:val="009134B3"/>
    <w:rsid w:val="00913DF2"/>
    <w:rsid w:val="009149B8"/>
    <w:rsid w:val="009165ED"/>
    <w:rsid w:val="00921C06"/>
    <w:rsid w:val="0092284B"/>
    <w:rsid w:val="00923628"/>
    <w:rsid w:val="0093068C"/>
    <w:rsid w:val="00930928"/>
    <w:rsid w:val="00932286"/>
    <w:rsid w:val="0093357E"/>
    <w:rsid w:val="009341F2"/>
    <w:rsid w:val="00935ECF"/>
    <w:rsid w:val="00936B40"/>
    <w:rsid w:val="00936C00"/>
    <w:rsid w:val="00936F20"/>
    <w:rsid w:val="009426F5"/>
    <w:rsid w:val="00947223"/>
    <w:rsid w:val="00947C16"/>
    <w:rsid w:val="00950945"/>
    <w:rsid w:val="0095166E"/>
    <w:rsid w:val="009525A2"/>
    <w:rsid w:val="0095421F"/>
    <w:rsid w:val="009544FB"/>
    <w:rsid w:val="0095508D"/>
    <w:rsid w:val="0095626C"/>
    <w:rsid w:val="00956782"/>
    <w:rsid w:val="0095715F"/>
    <w:rsid w:val="00957AC2"/>
    <w:rsid w:val="00957F8E"/>
    <w:rsid w:val="00960F68"/>
    <w:rsid w:val="00960FCC"/>
    <w:rsid w:val="00961CA9"/>
    <w:rsid w:val="00962ACC"/>
    <w:rsid w:val="00962C75"/>
    <w:rsid w:val="009636FA"/>
    <w:rsid w:val="00963887"/>
    <w:rsid w:val="00963C6E"/>
    <w:rsid w:val="009640D5"/>
    <w:rsid w:val="009645DC"/>
    <w:rsid w:val="009651A5"/>
    <w:rsid w:val="00966532"/>
    <w:rsid w:val="00966C9E"/>
    <w:rsid w:val="00966CA0"/>
    <w:rsid w:val="00967BBA"/>
    <w:rsid w:val="00970D2A"/>
    <w:rsid w:val="00973348"/>
    <w:rsid w:val="00973747"/>
    <w:rsid w:val="0097409C"/>
    <w:rsid w:val="00974446"/>
    <w:rsid w:val="00974ED1"/>
    <w:rsid w:val="009757DD"/>
    <w:rsid w:val="009765B8"/>
    <w:rsid w:val="009805B5"/>
    <w:rsid w:val="0098161A"/>
    <w:rsid w:val="00983397"/>
    <w:rsid w:val="00983487"/>
    <w:rsid w:val="0098377A"/>
    <w:rsid w:val="00986632"/>
    <w:rsid w:val="00992267"/>
    <w:rsid w:val="009930FB"/>
    <w:rsid w:val="00995106"/>
    <w:rsid w:val="00995D16"/>
    <w:rsid w:val="00995DFB"/>
    <w:rsid w:val="0099757F"/>
    <w:rsid w:val="00997EE5"/>
    <w:rsid w:val="009A23E6"/>
    <w:rsid w:val="009A24A5"/>
    <w:rsid w:val="009A29A9"/>
    <w:rsid w:val="009A5639"/>
    <w:rsid w:val="009A6050"/>
    <w:rsid w:val="009A7DD5"/>
    <w:rsid w:val="009B0544"/>
    <w:rsid w:val="009B1294"/>
    <w:rsid w:val="009B2BB9"/>
    <w:rsid w:val="009B4306"/>
    <w:rsid w:val="009B4790"/>
    <w:rsid w:val="009B4C9E"/>
    <w:rsid w:val="009B5E2C"/>
    <w:rsid w:val="009B7DB2"/>
    <w:rsid w:val="009C17B7"/>
    <w:rsid w:val="009C17C8"/>
    <w:rsid w:val="009C2ADA"/>
    <w:rsid w:val="009C4AE5"/>
    <w:rsid w:val="009C5BD4"/>
    <w:rsid w:val="009C76E7"/>
    <w:rsid w:val="009D00B3"/>
    <w:rsid w:val="009D0F17"/>
    <w:rsid w:val="009D1945"/>
    <w:rsid w:val="009D2961"/>
    <w:rsid w:val="009D2D2A"/>
    <w:rsid w:val="009D39A5"/>
    <w:rsid w:val="009D5C69"/>
    <w:rsid w:val="009D653B"/>
    <w:rsid w:val="009D6701"/>
    <w:rsid w:val="009D74F2"/>
    <w:rsid w:val="009E014B"/>
    <w:rsid w:val="009E1556"/>
    <w:rsid w:val="009E2097"/>
    <w:rsid w:val="009E2202"/>
    <w:rsid w:val="009E2DB0"/>
    <w:rsid w:val="009E5032"/>
    <w:rsid w:val="009E54F3"/>
    <w:rsid w:val="009E6BC8"/>
    <w:rsid w:val="009F0E44"/>
    <w:rsid w:val="009F33D2"/>
    <w:rsid w:val="009F3A2C"/>
    <w:rsid w:val="009F42A0"/>
    <w:rsid w:val="009F4A64"/>
    <w:rsid w:val="009F4F4A"/>
    <w:rsid w:val="009F758E"/>
    <w:rsid w:val="00A01585"/>
    <w:rsid w:val="00A02CA4"/>
    <w:rsid w:val="00A03300"/>
    <w:rsid w:val="00A03C68"/>
    <w:rsid w:val="00A03D51"/>
    <w:rsid w:val="00A043DD"/>
    <w:rsid w:val="00A05B01"/>
    <w:rsid w:val="00A0691B"/>
    <w:rsid w:val="00A116FB"/>
    <w:rsid w:val="00A179A0"/>
    <w:rsid w:val="00A17E8A"/>
    <w:rsid w:val="00A200C3"/>
    <w:rsid w:val="00A2132D"/>
    <w:rsid w:val="00A23758"/>
    <w:rsid w:val="00A23DDC"/>
    <w:rsid w:val="00A23E25"/>
    <w:rsid w:val="00A24092"/>
    <w:rsid w:val="00A253F5"/>
    <w:rsid w:val="00A26268"/>
    <w:rsid w:val="00A26B28"/>
    <w:rsid w:val="00A31084"/>
    <w:rsid w:val="00A31484"/>
    <w:rsid w:val="00A326E8"/>
    <w:rsid w:val="00A3377E"/>
    <w:rsid w:val="00A34174"/>
    <w:rsid w:val="00A34963"/>
    <w:rsid w:val="00A34A3B"/>
    <w:rsid w:val="00A35140"/>
    <w:rsid w:val="00A36CE0"/>
    <w:rsid w:val="00A36F6A"/>
    <w:rsid w:val="00A37457"/>
    <w:rsid w:val="00A379AB"/>
    <w:rsid w:val="00A40648"/>
    <w:rsid w:val="00A41218"/>
    <w:rsid w:val="00A41817"/>
    <w:rsid w:val="00A42AB3"/>
    <w:rsid w:val="00A456B2"/>
    <w:rsid w:val="00A45B0C"/>
    <w:rsid w:val="00A46239"/>
    <w:rsid w:val="00A463ED"/>
    <w:rsid w:val="00A46C78"/>
    <w:rsid w:val="00A47E90"/>
    <w:rsid w:val="00A5295B"/>
    <w:rsid w:val="00A53611"/>
    <w:rsid w:val="00A547E8"/>
    <w:rsid w:val="00A55938"/>
    <w:rsid w:val="00A55FBA"/>
    <w:rsid w:val="00A5714F"/>
    <w:rsid w:val="00A61494"/>
    <w:rsid w:val="00A63844"/>
    <w:rsid w:val="00A640F0"/>
    <w:rsid w:val="00A6581D"/>
    <w:rsid w:val="00A66A4A"/>
    <w:rsid w:val="00A66A69"/>
    <w:rsid w:val="00A67EAF"/>
    <w:rsid w:val="00A71578"/>
    <w:rsid w:val="00A71EC3"/>
    <w:rsid w:val="00A72641"/>
    <w:rsid w:val="00A72BF2"/>
    <w:rsid w:val="00A7308A"/>
    <w:rsid w:val="00A73C7D"/>
    <w:rsid w:val="00A73E95"/>
    <w:rsid w:val="00A74A5D"/>
    <w:rsid w:val="00A763A1"/>
    <w:rsid w:val="00A77197"/>
    <w:rsid w:val="00A77DEA"/>
    <w:rsid w:val="00A77FCA"/>
    <w:rsid w:val="00A80450"/>
    <w:rsid w:val="00A80BA5"/>
    <w:rsid w:val="00A83C54"/>
    <w:rsid w:val="00A84FA5"/>
    <w:rsid w:val="00A8558A"/>
    <w:rsid w:val="00A85C6F"/>
    <w:rsid w:val="00A86282"/>
    <w:rsid w:val="00A86F97"/>
    <w:rsid w:val="00A878BF"/>
    <w:rsid w:val="00A909B5"/>
    <w:rsid w:val="00A92F13"/>
    <w:rsid w:val="00A93328"/>
    <w:rsid w:val="00A9384D"/>
    <w:rsid w:val="00A93EFD"/>
    <w:rsid w:val="00A93F85"/>
    <w:rsid w:val="00A96734"/>
    <w:rsid w:val="00A97425"/>
    <w:rsid w:val="00A97B49"/>
    <w:rsid w:val="00AA06F5"/>
    <w:rsid w:val="00AA07C4"/>
    <w:rsid w:val="00AA1F60"/>
    <w:rsid w:val="00AA26FB"/>
    <w:rsid w:val="00AA309C"/>
    <w:rsid w:val="00AA4591"/>
    <w:rsid w:val="00AA4D9A"/>
    <w:rsid w:val="00AA4E6D"/>
    <w:rsid w:val="00AA4F76"/>
    <w:rsid w:val="00AA52C2"/>
    <w:rsid w:val="00AA64B2"/>
    <w:rsid w:val="00AA6B50"/>
    <w:rsid w:val="00AA726C"/>
    <w:rsid w:val="00AA75BB"/>
    <w:rsid w:val="00AB050E"/>
    <w:rsid w:val="00AB0AFE"/>
    <w:rsid w:val="00AB0DCF"/>
    <w:rsid w:val="00AB1086"/>
    <w:rsid w:val="00AB2374"/>
    <w:rsid w:val="00AB2873"/>
    <w:rsid w:val="00AB338E"/>
    <w:rsid w:val="00AB5F18"/>
    <w:rsid w:val="00AC1830"/>
    <w:rsid w:val="00AC1B40"/>
    <w:rsid w:val="00AC2C1B"/>
    <w:rsid w:val="00AC3754"/>
    <w:rsid w:val="00AC38D3"/>
    <w:rsid w:val="00AC69FF"/>
    <w:rsid w:val="00AC6FB9"/>
    <w:rsid w:val="00AD16B1"/>
    <w:rsid w:val="00AD2C90"/>
    <w:rsid w:val="00AD2F47"/>
    <w:rsid w:val="00AD50B1"/>
    <w:rsid w:val="00AD51CA"/>
    <w:rsid w:val="00AD6A70"/>
    <w:rsid w:val="00AE047E"/>
    <w:rsid w:val="00AE14C6"/>
    <w:rsid w:val="00AE1D9B"/>
    <w:rsid w:val="00AE21D4"/>
    <w:rsid w:val="00AE3712"/>
    <w:rsid w:val="00AE4218"/>
    <w:rsid w:val="00AE5478"/>
    <w:rsid w:val="00AE6B41"/>
    <w:rsid w:val="00AE6EE5"/>
    <w:rsid w:val="00AE7F92"/>
    <w:rsid w:val="00AF0FEA"/>
    <w:rsid w:val="00AF3878"/>
    <w:rsid w:val="00AF3E15"/>
    <w:rsid w:val="00AF3F07"/>
    <w:rsid w:val="00AF626F"/>
    <w:rsid w:val="00AF66B7"/>
    <w:rsid w:val="00AF7570"/>
    <w:rsid w:val="00B00644"/>
    <w:rsid w:val="00B01132"/>
    <w:rsid w:val="00B03930"/>
    <w:rsid w:val="00B058E6"/>
    <w:rsid w:val="00B06259"/>
    <w:rsid w:val="00B06965"/>
    <w:rsid w:val="00B06EE8"/>
    <w:rsid w:val="00B07B6D"/>
    <w:rsid w:val="00B11372"/>
    <w:rsid w:val="00B12D5C"/>
    <w:rsid w:val="00B12E3E"/>
    <w:rsid w:val="00B15377"/>
    <w:rsid w:val="00B1653D"/>
    <w:rsid w:val="00B166AB"/>
    <w:rsid w:val="00B17EC7"/>
    <w:rsid w:val="00B2005D"/>
    <w:rsid w:val="00B209A3"/>
    <w:rsid w:val="00B22237"/>
    <w:rsid w:val="00B224DC"/>
    <w:rsid w:val="00B22564"/>
    <w:rsid w:val="00B22A75"/>
    <w:rsid w:val="00B22BC0"/>
    <w:rsid w:val="00B23E01"/>
    <w:rsid w:val="00B24627"/>
    <w:rsid w:val="00B24656"/>
    <w:rsid w:val="00B258C8"/>
    <w:rsid w:val="00B259B9"/>
    <w:rsid w:val="00B30907"/>
    <w:rsid w:val="00B30B73"/>
    <w:rsid w:val="00B31AF4"/>
    <w:rsid w:val="00B3381B"/>
    <w:rsid w:val="00B3408A"/>
    <w:rsid w:val="00B3422B"/>
    <w:rsid w:val="00B34BF2"/>
    <w:rsid w:val="00B34C26"/>
    <w:rsid w:val="00B353F6"/>
    <w:rsid w:val="00B366D0"/>
    <w:rsid w:val="00B3712F"/>
    <w:rsid w:val="00B40E76"/>
    <w:rsid w:val="00B42144"/>
    <w:rsid w:val="00B42187"/>
    <w:rsid w:val="00B430D8"/>
    <w:rsid w:val="00B4401F"/>
    <w:rsid w:val="00B45867"/>
    <w:rsid w:val="00B46BB7"/>
    <w:rsid w:val="00B46DED"/>
    <w:rsid w:val="00B51504"/>
    <w:rsid w:val="00B52293"/>
    <w:rsid w:val="00B5252B"/>
    <w:rsid w:val="00B53791"/>
    <w:rsid w:val="00B54558"/>
    <w:rsid w:val="00B55588"/>
    <w:rsid w:val="00B55598"/>
    <w:rsid w:val="00B56860"/>
    <w:rsid w:val="00B579FB"/>
    <w:rsid w:val="00B60863"/>
    <w:rsid w:val="00B61335"/>
    <w:rsid w:val="00B62D97"/>
    <w:rsid w:val="00B63787"/>
    <w:rsid w:val="00B6543D"/>
    <w:rsid w:val="00B6749B"/>
    <w:rsid w:val="00B7043A"/>
    <w:rsid w:val="00B708D9"/>
    <w:rsid w:val="00B7091C"/>
    <w:rsid w:val="00B70E43"/>
    <w:rsid w:val="00B71820"/>
    <w:rsid w:val="00B7211B"/>
    <w:rsid w:val="00B7243D"/>
    <w:rsid w:val="00B728BA"/>
    <w:rsid w:val="00B728E1"/>
    <w:rsid w:val="00B73F4D"/>
    <w:rsid w:val="00B746A0"/>
    <w:rsid w:val="00B82EE3"/>
    <w:rsid w:val="00B837E7"/>
    <w:rsid w:val="00B84B2E"/>
    <w:rsid w:val="00B91CA4"/>
    <w:rsid w:val="00B92150"/>
    <w:rsid w:val="00B9474F"/>
    <w:rsid w:val="00B948C5"/>
    <w:rsid w:val="00B95182"/>
    <w:rsid w:val="00B95F53"/>
    <w:rsid w:val="00B96F00"/>
    <w:rsid w:val="00B972CB"/>
    <w:rsid w:val="00B97A4D"/>
    <w:rsid w:val="00BA0619"/>
    <w:rsid w:val="00BA1032"/>
    <w:rsid w:val="00BA121B"/>
    <w:rsid w:val="00BA26FD"/>
    <w:rsid w:val="00BA2ECC"/>
    <w:rsid w:val="00BA3252"/>
    <w:rsid w:val="00BA5CB5"/>
    <w:rsid w:val="00BA7906"/>
    <w:rsid w:val="00BB000D"/>
    <w:rsid w:val="00BC118F"/>
    <w:rsid w:val="00BC2CCF"/>
    <w:rsid w:val="00BC356B"/>
    <w:rsid w:val="00BC659B"/>
    <w:rsid w:val="00BD0131"/>
    <w:rsid w:val="00BD073F"/>
    <w:rsid w:val="00BD2E3B"/>
    <w:rsid w:val="00BD48F1"/>
    <w:rsid w:val="00BD4DBC"/>
    <w:rsid w:val="00BD57C9"/>
    <w:rsid w:val="00BD5F2C"/>
    <w:rsid w:val="00BD69F3"/>
    <w:rsid w:val="00BD7488"/>
    <w:rsid w:val="00BD7B4B"/>
    <w:rsid w:val="00BE096E"/>
    <w:rsid w:val="00BE18B2"/>
    <w:rsid w:val="00BE29D4"/>
    <w:rsid w:val="00BE2B53"/>
    <w:rsid w:val="00BE3270"/>
    <w:rsid w:val="00BE626D"/>
    <w:rsid w:val="00BE6B89"/>
    <w:rsid w:val="00BF1FD9"/>
    <w:rsid w:val="00BF233F"/>
    <w:rsid w:val="00BF4CDB"/>
    <w:rsid w:val="00BF4FA7"/>
    <w:rsid w:val="00BF600F"/>
    <w:rsid w:val="00C00161"/>
    <w:rsid w:val="00C00A07"/>
    <w:rsid w:val="00C03316"/>
    <w:rsid w:val="00C05E7D"/>
    <w:rsid w:val="00C0713B"/>
    <w:rsid w:val="00C10BEF"/>
    <w:rsid w:val="00C11459"/>
    <w:rsid w:val="00C11AE0"/>
    <w:rsid w:val="00C12F12"/>
    <w:rsid w:val="00C1433F"/>
    <w:rsid w:val="00C15678"/>
    <w:rsid w:val="00C1607F"/>
    <w:rsid w:val="00C1704C"/>
    <w:rsid w:val="00C171E3"/>
    <w:rsid w:val="00C21140"/>
    <w:rsid w:val="00C23110"/>
    <w:rsid w:val="00C231DE"/>
    <w:rsid w:val="00C23587"/>
    <w:rsid w:val="00C23E2F"/>
    <w:rsid w:val="00C252C4"/>
    <w:rsid w:val="00C25799"/>
    <w:rsid w:val="00C26161"/>
    <w:rsid w:val="00C3140C"/>
    <w:rsid w:val="00C32A41"/>
    <w:rsid w:val="00C34511"/>
    <w:rsid w:val="00C3561E"/>
    <w:rsid w:val="00C366BC"/>
    <w:rsid w:val="00C376A5"/>
    <w:rsid w:val="00C378FB"/>
    <w:rsid w:val="00C37FEF"/>
    <w:rsid w:val="00C40B1A"/>
    <w:rsid w:val="00C40B5D"/>
    <w:rsid w:val="00C41115"/>
    <w:rsid w:val="00C42C4E"/>
    <w:rsid w:val="00C43000"/>
    <w:rsid w:val="00C43E9C"/>
    <w:rsid w:val="00C43F8A"/>
    <w:rsid w:val="00C4484A"/>
    <w:rsid w:val="00C44CFD"/>
    <w:rsid w:val="00C44F7B"/>
    <w:rsid w:val="00C4524F"/>
    <w:rsid w:val="00C4540E"/>
    <w:rsid w:val="00C500A2"/>
    <w:rsid w:val="00C5042A"/>
    <w:rsid w:val="00C51300"/>
    <w:rsid w:val="00C51579"/>
    <w:rsid w:val="00C5160B"/>
    <w:rsid w:val="00C51E11"/>
    <w:rsid w:val="00C52BD2"/>
    <w:rsid w:val="00C54031"/>
    <w:rsid w:val="00C54E13"/>
    <w:rsid w:val="00C558B3"/>
    <w:rsid w:val="00C56899"/>
    <w:rsid w:val="00C56CFF"/>
    <w:rsid w:val="00C56E42"/>
    <w:rsid w:val="00C5718E"/>
    <w:rsid w:val="00C60C55"/>
    <w:rsid w:val="00C620F9"/>
    <w:rsid w:val="00C6246E"/>
    <w:rsid w:val="00C64A5D"/>
    <w:rsid w:val="00C705A9"/>
    <w:rsid w:val="00C70C1B"/>
    <w:rsid w:val="00C70C69"/>
    <w:rsid w:val="00C71137"/>
    <w:rsid w:val="00C7156A"/>
    <w:rsid w:val="00C71F67"/>
    <w:rsid w:val="00C72B04"/>
    <w:rsid w:val="00C740AF"/>
    <w:rsid w:val="00C74E09"/>
    <w:rsid w:val="00C77B00"/>
    <w:rsid w:val="00C81928"/>
    <w:rsid w:val="00C82961"/>
    <w:rsid w:val="00C82DFA"/>
    <w:rsid w:val="00C83431"/>
    <w:rsid w:val="00C842C2"/>
    <w:rsid w:val="00C85C5A"/>
    <w:rsid w:val="00C85CFA"/>
    <w:rsid w:val="00C86534"/>
    <w:rsid w:val="00C867C6"/>
    <w:rsid w:val="00C86EA2"/>
    <w:rsid w:val="00C87B58"/>
    <w:rsid w:val="00C87ECA"/>
    <w:rsid w:val="00C900B6"/>
    <w:rsid w:val="00C90BC2"/>
    <w:rsid w:val="00C92378"/>
    <w:rsid w:val="00C92744"/>
    <w:rsid w:val="00C94D14"/>
    <w:rsid w:val="00C94E37"/>
    <w:rsid w:val="00C9531D"/>
    <w:rsid w:val="00C95E3A"/>
    <w:rsid w:val="00CA05E0"/>
    <w:rsid w:val="00CA0922"/>
    <w:rsid w:val="00CA0C78"/>
    <w:rsid w:val="00CA2FBA"/>
    <w:rsid w:val="00CA3FAE"/>
    <w:rsid w:val="00CA4A26"/>
    <w:rsid w:val="00CA617B"/>
    <w:rsid w:val="00CA6F03"/>
    <w:rsid w:val="00CA7463"/>
    <w:rsid w:val="00CA74C8"/>
    <w:rsid w:val="00CA7518"/>
    <w:rsid w:val="00CB1D13"/>
    <w:rsid w:val="00CB21C6"/>
    <w:rsid w:val="00CB3748"/>
    <w:rsid w:val="00CB3BC4"/>
    <w:rsid w:val="00CB4CBA"/>
    <w:rsid w:val="00CB4E77"/>
    <w:rsid w:val="00CB5168"/>
    <w:rsid w:val="00CB5D40"/>
    <w:rsid w:val="00CC23EE"/>
    <w:rsid w:val="00CC457B"/>
    <w:rsid w:val="00CC500E"/>
    <w:rsid w:val="00CD1636"/>
    <w:rsid w:val="00CD23D5"/>
    <w:rsid w:val="00CD2CED"/>
    <w:rsid w:val="00CD362E"/>
    <w:rsid w:val="00CD4AA8"/>
    <w:rsid w:val="00CD61DA"/>
    <w:rsid w:val="00CD7A3B"/>
    <w:rsid w:val="00CE054B"/>
    <w:rsid w:val="00CE106E"/>
    <w:rsid w:val="00CE1FC1"/>
    <w:rsid w:val="00CE2067"/>
    <w:rsid w:val="00CE3161"/>
    <w:rsid w:val="00CE3909"/>
    <w:rsid w:val="00CE3CF5"/>
    <w:rsid w:val="00CE43AC"/>
    <w:rsid w:val="00CE5AC0"/>
    <w:rsid w:val="00CF1230"/>
    <w:rsid w:val="00CF301C"/>
    <w:rsid w:val="00CF32B1"/>
    <w:rsid w:val="00CF40E2"/>
    <w:rsid w:val="00CF5480"/>
    <w:rsid w:val="00CF5BB8"/>
    <w:rsid w:val="00CF6DB7"/>
    <w:rsid w:val="00D004B0"/>
    <w:rsid w:val="00D006AB"/>
    <w:rsid w:val="00D00A6E"/>
    <w:rsid w:val="00D00FC9"/>
    <w:rsid w:val="00D0228D"/>
    <w:rsid w:val="00D055B6"/>
    <w:rsid w:val="00D05934"/>
    <w:rsid w:val="00D05AAD"/>
    <w:rsid w:val="00D0678E"/>
    <w:rsid w:val="00D06C09"/>
    <w:rsid w:val="00D07B62"/>
    <w:rsid w:val="00D07BE4"/>
    <w:rsid w:val="00D104F9"/>
    <w:rsid w:val="00D10A75"/>
    <w:rsid w:val="00D1115A"/>
    <w:rsid w:val="00D11A2C"/>
    <w:rsid w:val="00D12EED"/>
    <w:rsid w:val="00D13241"/>
    <w:rsid w:val="00D13DBF"/>
    <w:rsid w:val="00D159D1"/>
    <w:rsid w:val="00D15B2B"/>
    <w:rsid w:val="00D17456"/>
    <w:rsid w:val="00D20159"/>
    <w:rsid w:val="00D20E3B"/>
    <w:rsid w:val="00D21118"/>
    <w:rsid w:val="00D22F88"/>
    <w:rsid w:val="00D23CC8"/>
    <w:rsid w:val="00D25ECB"/>
    <w:rsid w:val="00D332F3"/>
    <w:rsid w:val="00D3475A"/>
    <w:rsid w:val="00D369DD"/>
    <w:rsid w:val="00D40568"/>
    <w:rsid w:val="00D416A0"/>
    <w:rsid w:val="00D41BEB"/>
    <w:rsid w:val="00D42761"/>
    <w:rsid w:val="00D43E7E"/>
    <w:rsid w:val="00D44F95"/>
    <w:rsid w:val="00D450DE"/>
    <w:rsid w:val="00D4710C"/>
    <w:rsid w:val="00D47396"/>
    <w:rsid w:val="00D477EF"/>
    <w:rsid w:val="00D47F6B"/>
    <w:rsid w:val="00D5557D"/>
    <w:rsid w:val="00D5627A"/>
    <w:rsid w:val="00D570E6"/>
    <w:rsid w:val="00D60402"/>
    <w:rsid w:val="00D60887"/>
    <w:rsid w:val="00D61179"/>
    <w:rsid w:val="00D61333"/>
    <w:rsid w:val="00D61775"/>
    <w:rsid w:val="00D617D2"/>
    <w:rsid w:val="00D61E7A"/>
    <w:rsid w:val="00D62677"/>
    <w:rsid w:val="00D62AA1"/>
    <w:rsid w:val="00D63CDB"/>
    <w:rsid w:val="00D63E02"/>
    <w:rsid w:val="00D6411A"/>
    <w:rsid w:val="00D64DCB"/>
    <w:rsid w:val="00D66437"/>
    <w:rsid w:val="00D72A09"/>
    <w:rsid w:val="00D74A2C"/>
    <w:rsid w:val="00D74B1B"/>
    <w:rsid w:val="00D7533A"/>
    <w:rsid w:val="00D80720"/>
    <w:rsid w:val="00D80989"/>
    <w:rsid w:val="00D80D6C"/>
    <w:rsid w:val="00D82CE1"/>
    <w:rsid w:val="00D84797"/>
    <w:rsid w:val="00D84924"/>
    <w:rsid w:val="00D87C07"/>
    <w:rsid w:val="00D90A78"/>
    <w:rsid w:val="00D927FF"/>
    <w:rsid w:val="00D92A09"/>
    <w:rsid w:val="00D92AFA"/>
    <w:rsid w:val="00D949C4"/>
    <w:rsid w:val="00D958E4"/>
    <w:rsid w:val="00D96398"/>
    <w:rsid w:val="00D9651E"/>
    <w:rsid w:val="00D96F0E"/>
    <w:rsid w:val="00DA02D0"/>
    <w:rsid w:val="00DA08D6"/>
    <w:rsid w:val="00DA13E7"/>
    <w:rsid w:val="00DA3B77"/>
    <w:rsid w:val="00DA3BB1"/>
    <w:rsid w:val="00DA3BD8"/>
    <w:rsid w:val="00DA457D"/>
    <w:rsid w:val="00DA5227"/>
    <w:rsid w:val="00DA5D52"/>
    <w:rsid w:val="00DA755B"/>
    <w:rsid w:val="00DA77B7"/>
    <w:rsid w:val="00DB134F"/>
    <w:rsid w:val="00DB352F"/>
    <w:rsid w:val="00DB408F"/>
    <w:rsid w:val="00DB640D"/>
    <w:rsid w:val="00DB6446"/>
    <w:rsid w:val="00DB713A"/>
    <w:rsid w:val="00DB717D"/>
    <w:rsid w:val="00DC0AD0"/>
    <w:rsid w:val="00DC0FE2"/>
    <w:rsid w:val="00DC15F1"/>
    <w:rsid w:val="00DC4BD2"/>
    <w:rsid w:val="00DC4F2A"/>
    <w:rsid w:val="00DC5134"/>
    <w:rsid w:val="00DC6173"/>
    <w:rsid w:val="00DC7E6D"/>
    <w:rsid w:val="00DD0582"/>
    <w:rsid w:val="00DD0971"/>
    <w:rsid w:val="00DD0B03"/>
    <w:rsid w:val="00DD1BC4"/>
    <w:rsid w:val="00DD2767"/>
    <w:rsid w:val="00DD3C8C"/>
    <w:rsid w:val="00DD498F"/>
    <w:rsid w:val="00DD4BE0"/>
    <w:rsid w:val="00DD6186"/>
    <w:rsid w:val="00DD7061"/>
    <w:rsid w:val="00DE52EA"/>
    <w:rsid w:val="00DE5E8A"/>
    <w:rsid w:val="00DE689B"/>
    <w:rsid w:val="00DE6A3C"/>
    <w:rsid w:val="00DE6E6E"/>
    <w:rsid w:val="00DE7608"/>
    <w:rsid w:val="00DE7A00"/>
    <w:rsid w:val="00DF14D6"/>
    <w:rsid w:val="00DF1D91"/>
    <w:rsid w:val="00DF285E"/>
    <w:rsid w:val="00DF374D"/>
    <w:rsid w:val="00DF3C76"/>
    <w:rsid w:val="00DF3E14"/>
    <w:rsid w:val="00DF4BA3"/>
    <w:rsid w:val="00DF70C0"/>
    <w:rsid w:val="00DF7DD1"/>
    <w:rsid w:val="00E0070A"/>
    <w:rsid w:val="00E017E7"/>
    <w:rsid w:val="00E02EB7"/>
    <w:rsid w:val="00E04C93"/>
    <w:rsid w:val="00E05688"/>
    <w:rsid w:val="00E118C3"/>
    <w:rsid w:val="00E12733"/>
    <w:rsid w:val="00E12AE2"/>
    <w:rsid w:val="00E130AC"/>
    <w:rsid w:val="00E13EFE"/>
    <w:rsid w:val="00E14A8C"/>
    <w:rsid w:val="00E1541C"/>
    <w:rsid w:val="00E158AA"/>
    <w:rsid w:val="00E1694A"/>
    <w:rsid w:val="00E22423"/>
    <w:rsid w:val="00E22A62"/>
    <w:rsid w:val="00E232D3"/>
    <w:rsid w:val="00E241B0"/>
    <w:rsid w:val="00E257DD"/>
    <w:rsid w:val="00E25C20"/>
    <w:rsid w:val="00E26390"/>
    <w:rsid w:val="00E3021A"/>
    <w:rsid w:val="00E303F3"/>
    <w:rsid w:val="00E31000"/>
    <w:rsid w:val="00E31236"/>
    <w:rsid w:val="00E32FC8"/>
    <w:rsid w:val="00E3423F"/>
    <w:rsid w:val="00E35DA7"/>
    <w:rsid w:val="00E36823"/>
    <w:rsid w:val="00E373A3"/>
    <w:rsid w:val="00E37405"/>
    <w:rsid w:val="00E37C47"/>
    <w:rsid w:val="00E37CA9"/>
    <w:rsid w:val="00E41628"/>
    <w:rsid w:val="00E418A7"/>
    <w:rsid w:val="00E44C55"/>
    <w:rsid w:val="00E450E5"/>
    <w:rsid w:val="00E46853"/>
    <w:rsid w:val="00E4750C"/>
    <w:rsid w:val="00E5057D"/>
    <w:rsid w:val="00E50F2D"/>
    <w:rsid w:val="00E52B4C"/>
    <w:rsid w:val="00E52B7C"/>
    <w:rsid w:val="00E53EB2"/>
    <w:rsid w:val="00E54DFA"/>
    <w:rsid w:val="00E556A6"/>
    <w:rsid w:val="00E56C11"/>
    <w:rsid w:val="00E57D1C"/>
    <w:rsid w:val="00E6088C"/>
    <w:rsid w:val="00E65194"/>
    <w:rsid w:val="00E65FDC"/>
    <w:rsid w:val="00E6639D"/>
    <w:rsid w:val="00E67294"/>
    <w:rsid w:val="00E673DD"/>
    <w:rsid w:val="00E70570"/>
    <w:rsid w:val="00E7068F"/>
    <w:rsid w:val="00E71105"/>
    <w:rsid w:val="00E723A7"/>
    <w:rsid w:val="00E73626"/>
    <w:rsid w:val="00E738D1"/>
    <w:rsid w:val="00E74D0F"/>
    <w:rsid w:val="00E75447"/>
    <w:rsid w:val="00E776F6"/>
    <w:rsid w:val="00E81E02"/>
    <w:rsid w:val="00E827A4"/>
    <w:rsid w:val="00E83262"/>
    <w:rsid w:val="00E83773"/>
    <w:rsid w:val="00E846B7"/>
    <w:rsid w:val="00E84C7B"/>
    <w:rsid w:val="00E8660E"/>
    <w:rsid w:val="00E86DC5"/>
    <w:rsid w:val="00E8712F"/>
    <w:rsid w:val="00E87EAA"/>
    <w:rsid w:val="00E903AF"/>
    <w:rsid w:val="00E904E9"/>
    <w:rsid w:val="00E920B9"/>
    <w:rsid w:val="00E96341"/>
    <w:rsid w:val="00E97A17"/>
    <w:rsid w:val="00EA1CEA"/>
    <w:rsid w:val="00EA2287"/>
    <w:rsid w:val="00EA3003"/>
    <w:rsid w:val="00EA429C"/>
    <w:rsid w:val="00EA464B"/>
    <w:rsid w:val="00EA47FB"/>
    <w:rsid w:val="00EA59B1"/>
    <w:rsid w:val="00EA78CE"/>
    <w:rsid w:val="00EA7D9D"/>
    <w:rsid w:val="00EB105B"/>
    <w:rsid w:val="00EB205D"/>
    <w:rsid w:val="00EB266E"/>
    <w:rsid w:val="00EB2F3F"/>
    <w:rsid w:val="00EB3468"/>
    <w:rsid w:val="00EB34F1"/>
    <w:rsid w:val="00EB35A7"/>
    <w:rsid w:val="00EB45A7"/>
    <w:rsid w:val="00EB4E8D"/>
    <w:rsid w:val="00EB521E"/>
    <w:rsid w:val="00EB7A6E"/>
    <w:rsid w:val="00EC2524"/>
    <w:rsid w:val="00EC4990"/>
    <w:rsid w:val="00EC4F65"/>
    <w:rsid w:val="00EC5BE0"/>
    <w:rsid w:val="00EC632F"/>
    <w:rsid w:val="00ED237F"/>
    <w:rsid w:val="00ED2FA3"/>
    <w:rsid w:val="00ED35CA"/>
    <w:rsid w:val="00ED404F"/>
    <w:rsid w:val="00ED51E9"/>
    <w:rsid w:val="00ED74ED"/>
    <w:rsid w:val="00EE134E"/>
    <w:rsid w:val="00EE1688"/>
    <w:rsid w:val="00EE217C"/>
    <w:rsid w:val="00EE28BA"/>
    <w:rsid w:val="00EE2D2E"/>
    <w:rsid w:val="00EE3CFC"/>
    <w:rsid w:val="00EE3D5C"/>
    <w:rsid w:val="00EE657C"/>
    <w:rsid w:val="00EF1FF3"/>
    <w:rsid w:val="00EF25D7"/>
    <w:rsid w:val="00EF26BB"/>
    <w:rsid w:val="00EF3D25"/>
    <w:rsid w:val="00EF4DD3"/>
    <w:rsid w:val="00EF5968"/>
    <w:rsid w:val="00EF6057"/>
    <w:rsid w:val="00EF6B46"/>
    <w:rsid w:val="00EF7231"/>
    <w:rsid w:val="00F001CE"/>
    <w:rsid w:val="00F00297"/>
    <w:rsid w:val="00F023CC"/>
    <w:rsid w:val="00F03F0B"/>
    <w:rsid w:val="00F05086"/>
    <w:rsid w:val="00F07968"/>
    <w:rsid w:val="00F104B9"/>
    <w:rsid w:val="00F10F32"/>
    <w:rsid w:val="00F1151A"/>
    <w:rsid w:val="00F11E11"/>
    <w:rsid w:val="00F12B87"/>
    <w:rsid w:val="00F1303C"/>
    <w:rsid w:val="00F15601"/>
    <w:rsid w:val="00F16635"/>
    <w:rsid w:val="00F17A05"/>
    <w:rsid w:val="00F201D3"/>
    <w:rsid w:val="00F202FB"/>
    <w:rsid w:val="00F20306"/>
    <w:rsid w:val="00F21C12"/>
    <w:rsid w:val="00F23BFE"/>
    <w:rsid w:val="00F26255"/>
    <w:rsid w:val="00F269DD"/>
    <w:rsid w:val="00F26CAA"/>
    <w:rsid w:val="00F30955"/>
    <w:rsid w:val="00F314D5"/>
    <w:rsid w:val="00F35D09"/>
    <w:rsid w:val="00F37851"/>
    <w:rsid w:val="00F379A7"/>
    <w:rsid w:val="00F417A8"/>
    <w:rsid w:val="00F420BD"/>
    <w:rsid w:val="00F42493"/>
    <w:rsid w:val="00F4359B"/>
    <w:rsid w:val="00F44181"/>
    <w:rsid w:val="00F4476C"/>
    <w:rsid w:val="00F44B90"/>
    <w:rsid w:val="00F45D92"/>
    <w:rsid w:val="00F46635"/>
    <w:rsid w:val="00F4717C"/>
    <w:rsid w:val="00F50209"/>
    <w:rsid w:val="00F5154B"/>
    <w:rsid w:val="00F51AB9"/>
    <w:rsid w:val="00F52189"/>
    <w:rsid w:val="00F53E5C"/>
    <w:rsid w:val="00F53E89"/>
    <w:rsid w:val="00F55099"/>
    <w:rsid w:val="00F55AC4"/>
    <w:rsid w:val="00F5658D"/>
    <w:rsid w:val="00F57535"/>
    <w:rsid w:val="00F6060A"/>
    <w:rsid w:val="00F612CF"/>
    <w:rsid w:val="00F6311B"/>
    <w:rsid w:val="00F63335"/>
    <w:rsid w:val="00F63CCE"/>
    <w:rsid w:val="00F64E27"/>
    <w:rsid w:val="00F65D0F"/>
    <w:rsid w:val="00F660A4"/>
    <w:rsid w:val="00F67B57"/>
    <w:rsid w:val="00F7130C"/>
    <w:rsid w:val="00F73E54"/>
    <w:rsid w:val="00F74359"/>
    <w:rsid w:val="00F758BC"/>
    <w:rsid w:val="00F75CC9"/>
    <w:rsid w:val="00F76C9D"/>
    <w:rsid w:val="00F77B73"/>
    <w:rsid w:val="00F801A6"/>
    <w:rsid w:val="00F8480E"/>
    <w:rsid w:val="00F84992"/>
    <w:rsid w:val="00F84D1E"/>
    <w:rsid w:val="00F86440"/>
    <w:rsid w:val="00F86524"/>
    <w:rsid w:val="00F86B0E"/>
    <w:rsid w:val="00F86C68"/>
    <w:rsid w:val="00F905AF"/>
    <w:rsid w:val="00F93088"/>
    <w:rsid w:val="00F93C65"/>
    <w:rsid w:val="00F94023"/>
    <w:rsid w:val="00F94AB4"/>
    <w:rsid w:val="00F95625"/>
    <w:rsid w:val="00F95731"/>
    <w:rsid w:val="00F96364"/>
    <w:rsid w:val="00F965D6"/>
    <w:rsid w:val="00F969F4"/>
    <w:rsid w:val="00F96B70"/>
    <w:rsid w:val="00F97D10"/>
    <w:rsid w:val="00FA0E3D"/>
    <w:rsid w:val="00FA0FB9"/>
    <w:rsid w:val="00FA1FC6"/>
    <w:rsid w:val="00FA2B9E"/>
    <w:rsid w:val="00FA3546"/>
    <w:rsid w:val="00FA37A7"/>
    <w:rsid w:val="00FA4139"/>
    <w:rsid w:val="00FA4FFD"/>
    <w:rsid w:val="00FA5D65"/>
    <w:rsid w:val="00FA5E6F"/>
    <w:rsid w:val="00FA5F52"/>
    <w:rsid w:val="00FB1441"/>
    <w:rsid w:val="00FB15CB"/>
    <w:rsid w:val="00FB16AA"/>
    <w:rsid w:val="00FB2712"/>
    <w:rsid w:val="00FB2862"/>
    <w:rsid w:val="00FB2A76"/>
    <w:rsid w:val="00FB3348"/>
    <w:rsid w:val="00FB3D6E"/>
    <w:rsid w:val="00FB4230"/>
    <w:rsid w:val="00FB63BE"/>
    <w:rsid w:val="00FB6748"/>
    <w:rsid w:val="00FB769B"/>
    <w:rsid w:val="00FB7B34"/>
    <w:rsid w:val="00FC0352"/>
    <w:rsid w:val="00FC157D"/>
    <w:rsid w:val="00FC18F2"/>
    <w:rsid w:val="00FC1AB4"/>
    <w:rsid w:val="00FC2257"/>
    <w:rsid w:val="00FC260B"/>
    <w:rsid w:val="00FC4250"/>
    <w:rsid w:val="00FC449B"/>
    <w:rsid w:val="00FC5D07"/>
    <w:rsid w:val="00FC5F7F"/>
    <w:rsid w:val="00FC7F72"/>
    <w:rsid w:val="00FD0B98"/>
    <w:rsid w:val="00FD2249"/>
    <w:rsid w:val="00FD39F0"/>
    <w:rsid w:val="00FD7CFA"/>
    <w:rsid w:val="00FE2E6C"/>
    <w:rsid w:val="00FE2F8E"/>
    <w:rsid w:val="00FE311B"/>
    <w:rsid w:val="00FE3607"/>
    <w:rsid w:val="00FE4999"/>
    <w:rsid w:val="00FE5B72"/>
    <w:rsid w:val="00FE6FB6"/>
    <w:rsid w:val="00FE761B"/>
    <w:rsid w:val="00FF0522"/>
    <w:rsid w:val="00FF1464"/>
    <w:rsid w:val="00FF317B"/>
    <w:rsid w:val="00FF63FE"/>
    <w:rsid w:val="00FF66FB"/>
    <w:rsid w:val="00FF673F"/>
    <w:rsid w:val="00FF67A4"/>
    <w:rsid w:val="00FF67FD"/>
    <w:rsid w:val="00FF6A46"/>
    <w:rsid w:val="00FF726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DADC7F8"/>
  <w15:docId w15:val="{F7F1C022-A769-4335-AB66-2ED68C47B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500E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C7F7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A7E0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A7E0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A13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A13E7"/>
    <w:rPr>
      <w:sz w:val="18"/>
      <w:szCs w:val="18"/>
    </w:rPr>
  </w:style>
  <w:style w:type="paragraph" w:styleId="a7">
    <w:name w:val="Date"/>
    <w:basedOn w:val="a"/>
    <w:next w:val="a"/>
    <w:link w:val="a8"/>
    <w:uiPriority w:val="99"/>
    <w:semiHidden/>
    <w:unhideWhenUsed/>
    <w:rsid w:val="008C12EC"/>
    <w:pPr>
      <w:ind w:leftChars="2500" w:left="100"/>
    </w:pPr>
  </w:style>
  <w:style w:type="character" w:customStyle="1" w:styleId="a8">
    <w:name w:val="日期 字符"/>
    <w:basedOn w:val="a0"/>
    <w:link w:val="a7"/>
    <w:uiPriority w:val="99"/>
    <w:semiHidden/>
    <w:rsid w:val="008C12EC"/>
  </w:style>
  <w:style w:type="paragraph" w:styleId="a9">
    <w:name w:val="List Paragraph"/>
    <w:basedOn w:val="a"/>
    <w:uiPriority w:val="34"/>
    <w:qFormat/>
    <w:rsid w:val="001A01B6"/>
    <w:pPr>
      <w:ind w:firstLineChars="200" w:firstLine="420"/>
    </w:pPr>
  </w:style>
  <w:style w:type="table" w:styleId="aa">
    <w:name w:val="Table Grid"/>
    <w:basedOn w:val="a1"/>
    <w:uiPriority w:val="59"/>
    <w:rsid w:val="001C0B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uiPriority w:val="99"/>
    <w:semiHidden/>
    <w:unhideWhenUsed/>
    <w:rsid w:val="00B34C26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B34C26"/>
    <w:rPr>
      <w:sz w:val="18"/>
      <w:szCs w:val="18"/>
    </w:rPr>
  </w:style>
  <w:style w:type="character" w:customStyle="1" w:styleId="topicbody">
    <w:name w:val="topicbody"/>
    <w:basedOn w:val="a0"/>
    <w:rsid w:val="007D6FE7"/>
  </w:style>
  <w:style w:type="character" w:styleId="ad">
    <w:name w:val="Placeholder Text"/>
    <w:basedOn w:val="a0"/>
    <w:uiPriority w:val="99"/>
    <w:semiHidden/>
    <w:rsid w:val="00400A5F"/>
    <w:rPr>
      <w:color w:val="808080"/>
    </w:rPr>
  </w:style>
  <w:style w:type="paragraph" w:styleId="ae">
    <w:name w:val="Normal (Web)"/>
    <w:basedOn w:val="a"/>
    <w:uiPriority w:val="99"/>
    <w:semiHidden/>
    <w:unhideWhenUsed/>
    <w:rsid w:val="00B5558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f">
    <w:name w:val="Hyperlink"/>
    <w:basedOn w:val="a0"/>
    <w:uiPriority w:val="99"/>
    <w:semiHidden/>
    <w:unhideWhenUsed/>
    <w:rsid w:val="00F12B87"/>
    <w:rPr>
      <w:color w:val="0000FF"/>
      <w:u w:val="single"/>
    </w:rPr>
  </w:style>
  <w:style w:type="character" w:styleId="af0">
    <w:name w:val="FollowedHyperlink"/>
    <w:basedOn w:val="a0"/>
    <w:uiPriority w:val="99"/>
    <w:semiHidden/>
    <w:unhideWhenUsed/>
    <w:rsid w:val="00C42C4E"/>
    <w:rPr>
      <w:color w:val="800080" w:themeColor="followedHyperlink"/>
      <w:u w:val="single"/>
    </w:rPr>
  </w:style>
  <w:style w:type="paragraph" w:styleId="af1">
    <w:name w:val="Body Text Indent"/>
    <w:basedOn w:val="a"/>
    <w:link w:val="af2"/>
    <w:semiHidden/>
    <w:rsid w:val="006E425A"/>
    <w:pPr>
      <w:ind w:firstLineChars="200" w:firstLine="480"/>
    </w:pPr>
    <w:rPr>
      <w:rFonts w:ascii="宋体" w:eastAsia="宋体" w:hAnsi="宋体" w:cs="Times New Roman"/>
      <w:sz w:val="24"/>
      <w:szCs w:val="24"/>
    </w:rPr>
  </w:style>
  <w:style w:type="character" w:customStyle="1" w:styleId="af2">
    <w:name w:val="正文文本缩进 字符"/>
    <w:basedOn w:val="a0"/>
    <w:link w:val="af1"/>
    <w:semiHidden/>
    <w:rsid w:val="006E425A"/>
    <w:rPr>
      <w:rFonts w:ascii="宋体" w:eastAsia="宋体" w:hAnsi="宋体" w:cs="Times New Roman"/>
      <w:sz w:val="24"/>
      <w:szCs w:val="24"/>
    </w:rPr>
  </w:style>
  <w:style w:type="character" w:styleId="af3">
    <w:name w:val="page number"/>
    <w:basedOn w:val="a0"/>
    <w:semiHidden/>
    <w:rsid w:val="006E425A"/>
  </w:style>
  <w:style w:type="character" w:customStyle="1" w:styleId="keyword">
    <w:name w:val="keyword"/>
    <w:basedOn w:val="a0"/>
    <w:rsid w:val="000F003B"/>
  </w:style>
  <w:style w:type="character" w:customStyle="1" w:styleId="apple-converted-space">
    <w:name w:val="apple-converted-space"/>
    <w:basedOn w:val="a0"/>
    <w:rsid w:val="000F003B"/>
  </w:style>
  <w:style w:type="character" w:customStyle="1" w:styleId="10">
    <w:name w:val="标题 1 字符"/>
    <w:basedOn w:val="a0"/>
    <w:link w:val="1"/>
    <w:uiPriority w:val="9"/>
    <w:rsid w:val="00FC7F72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FC7F72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TOC2">
    <w:name w:val="toc 2"/>
    <w:basedOn w:val="a"/>
    <w:next w:val="a"/>
    <w:autoRedefine/>
    <w:uiPriority w:val="39"/>
    <w:unhideWhenUsed/>
    <w:qFormat/>
    <w:rsid w:val="00FC7F72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qFormat/>
    <w:rsid w:val="00FC7F72"/>
    <w:pPr>
      <w:widowControl/>
      <w:spacing w:after="100" w:line="276" w:lineRule="auto"/>
      <w:jc w:val="left"/>
    </w:pPr>
    <w:rPr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qFormat/>
    <w:rsid w:val="00FC7F72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af4">
    <w:name w:val="No Spacing"/>
    <w:link w:val="af5"/>
    <w:uiPriority w:val="1"/>
    <w:qFormat/>
    <w:rsid w:val="00FC7F72"/>
    <w:rPr>
      <w:kern w:val="0"/>
      <w:sz w:val="22"/>
    </w:rPr>
  </w:style>
  <w:style w:type="character" w:customStyle="1" w:styleId="af5">
    <w:name w:val="无间隔 字符"/>
    <w:basedOn w:val="a0"/>
    <w:link w:val="af4"/>
    <w:uiPriority w:val="1"/>
    <w:rsid w:val="00FC7F72"/>
    <w:rPr>
      <w:kern w:val="0"/>
      <w:sz w:val="22"/>
    </w:rPr>
  </w:style>
  <w:style w:type="table" w:customStyle="1" w:styleId="11">
    <w:name w:val="网格型1"/>
    <w:basedOn w:val="a1"/>
    <w:next w:val="aa"/>
    <w:uiPriority w:val="59"/>
    <w:rsid w:val="00060E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">
    <w:name w:val="无列表1"/>
    <w:next w:val="a2"/>
    <w:uiPriority w:val="99"/>
    <w:semiHidden/>
    <w:unhideWhenUsed/>
    <w:rsid w:val="00060E77"/>
  </w:style>
  <w:style w:type="table" w:customStyle="1" w:styleId="2">
    <w:name w:val="网格型2"/>
    <w:basedOn w:val="a1"/>
    <w:next w:val="aa"/>
    <w:uiPriority w:val="59"/>
    <w:rsid w:val="00060E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7C009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7C009A"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sid w:val="007C009A"/>
    <w:rPr>
      <w:rFonts w:ascii="宋体" w:eastAsia="宋体" w:hAnsi="宋体" w:cs="宋体"/>
      <w:sz w:val="24"/>
      <w:szCs w:val="24"/>
    </w:rPr>
  </w:style>
  <w:style w:type="character" w:customStyle="1" w:styleId="hljs-emphasis">
    <w:name w:val="hljs-emphasis"/>
    <w:basedOn w:val="a0"/>
    <w:rsid w:val="007C00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810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5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4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2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84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1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9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17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2.png"/><Relationship Id="rId42" Type="http://schemas.openxmlformats.org/officeDocument/2006/relationships/image" Target="media/image30.png"/><Relationship Id="rId47" Type="http://schemas.openxmlformats.org/officeDocument/2006/relationships/image" Target="media/image35.jpeg"/><Relationship Id="rId63" Type="http://schemas.openxmlformats.org/officeDocument/2006/relationships/image" Target="media/image47.wmf"/><Relationship Id="rId68" Type="http://schemas.openxmlformats.org/officeDocument/2006/relationships/oleObject" Target="embeddings/oleObject8.bin"/><Relationship Id="rId84" Type="http://schemas.openxmlformats.org/officeDocument/2006/relationships/image" Target="media/image59.JPG"/><Relationship Id="rId16" Type="http://schemas.openxmlformats.org/officeDocument/2006/relationships/image" Target="media/image7.png"/><Relationship Id="rId11" Type="http://schemas.openxmlformats.org/officeDocument/2006/relationships/image" Target="media/image4.png"/><Relationship Id="rId32" Type="http://schemas.openxmlformats.org/officeDocument/2006/relationships/oleObject" Target="embeddings/oleObject2.bin"/><Relationship Id="rId37" Type="http://schemas.openxmlformats.org/officeDocument/2006/relationships/image" Target="media/image25.png"/><Relationship Id="rId53" Type="http://schemas.openxmlformats.org/officeDocument/2006/relationships/image" Target="media/image40.wmf"/><Relationship Id="rId58" Type="http://schemas.openxmlformats.org/officeDocument/2006/relationships/image" Target="media/image43.jpeg"/><Relationship Id="rId74" Type="http://schemas.openxmlformats.org/officeDocument/2006/relationships/oleObject" Target="embeddings/oleObject11.bin"/><Relationship Id="rId79" Type="http://schemas.openxmlformats.org/officeDocument/2006/relationships/image" Target="media/image55.png"/><Relationship Id="rId5" Type="http://schemas.openxmlformats.org/officeDocument/2006/relationships/webSettings" Target="webSettings.xml"/><Relationship Id="rId19" Type="http://schemas.openxmlformats.org/officeDocument/2006/relationships/image" Target="media/image10.png"/><Relationship Id="rId14" Type="http://schemas.openxmlformats.org/officeDocument/2006/relationships/image" Target="media/image6.wmf"/><Relationship Id="rId22" Type="http://schemas.openxmlformats.org/officeDocument/2006/relationships/image" Target="media/image13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jpeg"/><Relationship Id="rId56" Type="http://schemas.openxmlformats.org/officeDocument/2006/relationships/oleObject" Target="embeddings/oleObject5.bin"/><Relationship Id="rId64" Type="http://schemas.openxmlformats.org/officeDocument/2006/relationships/oleObject" Target="embeddings/oleObject6.bin"/><Relationship Id="rId69" Type="http://schemas.openxmlformats.org/officeDocument/2006/relationships/image" Target="media/image50.wmf"/><Relationship Id="rId77" Type="http://schemas.openxmlformats.org/officeDocument/2006/relationships/image" Target="media/image53.png"/><Relationship Id="rId8" Type="http://schemas.openxmlformats.org/officeDocument/2006/relationships/image" Target="media/image1.jpeg"/><Relationship Id="rId51" Type="http://schemas.openxmlformats.org/officeDocument/2006/relationships/image" Target="media/image39.wmf"/><Relationship Id="rId72" Type="http://schemas.openxmlformats.org/officeDocument/2006/relationships/image" Target="media/image51.wmf"/><Relationship Id="rId80" Type="http://schemas.openxmlformats.org/officeDocument/2006/relationships/image" Target="media/image56.png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8.png"/><Relationship Id="rId25" Type="http://schemas.openxmlformats.org/officeDocument/2006/relationships/footer" Target="footer3.xml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59" Type="http://schemas.openxmlformats.org/officeDocument/2006/relationships/image" Target="media/image44.jpeg"/><Relationship Id="rId67" Type="http://schemas.openxmlformats.org/officeDocument/2006/relationships/image" Target="media/image49.wmf"/><Relationship Id="rId20" Type="http://schemas.openxmlformats.org/officeDocument/2006/relationships/image" Target="media/image11.png"/><Relationship Id="rId41" Type="http://schemas.openxmlformats.org/officeDocument/2006/relationships/image" Target="media/image29.png"/><Relationship Id="rId54" Type="http://schemas.openxmlformats.org/officeDocument/2006/relationships/oleObject" Target="embeddings/oleObject4.bin"/><Relationship Id="rId62" Type="http://schemas.openxmlformats.org/officeDocument/2006/relationships/image" Target="media/image46.png"/><Relationship Id="rId70" Type="http://schemas.openxmlformats.org/officeDocument/2006/relationships/oleObject" Target="embeddings/oleObject9.bin"/><Relationship Id="rId75" Type="http://schemas.openxmlformats.org/officeDocument/2006/relationships/oleObject" Target="embeddings/oleObject12.bin"/><Relationship Id="rId83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png"/><Relationship Id="rId28" Type="http://schemas.openxmlformats.org/officeDocument/2006/relationships/image" Target="media/image17.png"/><Relationship Id="rId36" Type="http://schemas.openxmlformats.org/officeDocument/2006/relationships/image" Target="media/image24.jpeg"/><Relationship Id="rId49" Type="http://schemas.openxmlformats.org/officeDocument/2006/relationships/image" Target="media/image37.jpeg"/><Relationship Id="rId57" Type="http://schemas.openxmlformats.org/officeDocument/2006/relationships/image" Target="media/image42.jpeg"/><Relationship Id="rId10" Type="http://schemas.openxmlformats.org/officeDocument/2006/relationships/image" Target="media/image3.png"/><Relationship Id="rId31" Type="http://schemas.openxmlformats.org/officeDocument/2006/relationships/image" Target="media/image20.wmf"/><Relationship Id="rId44" Type="http://schemas.openxmlformats.org/officeDocument/2006/relationships/image" Target="media/image32.png"/><Relationship Id="rId52" Type="http://schemas.openxmlformats.org/officeDocument/2006/relationships/oleObject" Target="embeddings/oleObject3.bin"/><Relationship Id="rId60" Type="http://schemas.openxmlformats.org/officeDocument/2006/relationships/footer" Target="footer4.xml"/><Relationship Id="rId65" Type="http://schemas.openxmlformats.org/officeDocument/2006/relationships/image" Target="media/image48.wmf"/><Relationship Id="rId73" Type="http://schemas.openxmlformats.org/officeDocument/2006/relationships/oleObject" Target="embeddings/oleObject10.bin"/><Relationship Id="rId78" Type="http://schemas.openxmlformats.org/officeDocument/2006/relationships/image" Target="media/image54.png"/><Relationship Id="rId81" Type="http://schemas.openxmlformats.org/officeDocument/2006/relationships/image" Target="media/image57.png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9" Type="http://schemas.openxmlformats.org/officeDocument/2006/relationships/image" Target="media/image27.png"/><Relationship Id="rId34" Type="http://schemas.openxmlformats.org/officeDocument/2006/relationships/image" Target="media/image22.png"/><Relationship Id="rId50" Type="http://schemas.openxmlformats.org/officeDocument/2006/relationships/image" Target="media/image38.png"/><Relationship Id="rId55" Type="http://schemas.openxmlformats.org/officeDocument/2006/relationships/image" Target="media/image41.wmf"/><Relationship Id="rId76" Type="http://schemas.openxmlformats.org/officeDocument/2006/relationships/image" Target="media/image52.png"/><Relationship Id="rId7" Type="http://schemas.openxmlformats.org/officeDocument/2006/relationships/endnotes" Target="endnotes.xml"/><Relationship Id="rId71" Type="http://schemas.openxmlformats.org/officeDocument/2006/relationships/chart" Target="charts/chart1.xml"/><Relationship Id="rId2" Type="http://schemas.openxmlformats.org/officeDocument/2006/relationships/numbering" Target="numbering.xml"/><Relationship Id="rId29" Type="http://schemas.openxmlformats.org/officeDocument/2006/relationships/image" Target="media/image18.png"/><Relationship Id="rId24" Type="http://schemas.openxmlformats.org/officeDocument/2006/relationships/footer" Target="footer2.xml"/><Relationship Id="rId40" Type="http://schemas.openxmlformats.org/officeDocument/2006/relationships/image" Target="media/image28.png"/><Relationship Id="rId45" Type="http://schemas.openxmlformats.org/officeDocument/2006/relationships/image" Target="media/image33.JPG"/><Relationship Id="rId66" Type="http://schemas.openxmlformats.org/officeDocument/2006/relationships/oleObject" Target="embeddings/oleObject7.bin"/><Relationship Id="rId61" Type="http://schemas.openxmlformats.org/officeDocument/2006/relationships/image" Target="media/image45.png"/><Relationship Id="rId82" Type="http://schemas.openxmlformats.org/officeDocument/2006/relationships/image" Target="media/image58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G:\&#25968;&#25454;&#22788;&#29702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i="1">
                <a:effectLst/>
              </a:rPr>
              <a:t>R</a:t>
            </a:r>
            <a:r>
              <a:rPr lang="zh-CN" altLang="zh-CN" sz="1800">
                <a:effectLst/>
              </a:rPr>
              <a:t>、</a:t>
            </a:r>
            <a:r>
              <a:rPr lang="en-US" altLang="zh-CN" sz="1800" i="1">
                <a:effectLst/>
              </a:rPr>
              <a:t>L</a:t>
            </a:r>
            <a:r>
              <a:rPr lang="zh-CN" altLang="zh-CN" sz="1800">
                <a:effectLst/>
              </a:rPr>
              <a:t>、</a:t>
            </a:r>
            <a:r>
              <a:rPr lang="en-US" altLang="zh-CN" sz="1800" i="1">
                <a:effectLst/>
              </a:rPr>
              <a:t>C</a:t>
            </a:r>
            <a:r>
              <a:rPr lang="zh-CN" altLang="zh-CN" sz="1800">
                <a:effectLst/>
              </a:rPr>
              <a:t>单个元件阻抗频率特性曲线</a:t>
            </a:r>
          </a:p>
        </c:rich>
      </c:tx>
      <c:layout>
        <c:manualLayout>
          <c:xMode val="edge"/>
          <c:yMode val="edge"/>
          <c:x val="7.9975332844317792E-2"/>
          <c:y val="0.86671043992120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B$9</c:f>
              <c:strCache>
                <c:ptCount val="1"/>
                <c:pt idx="0">
                  <c:v>R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C$1:$G$1</c:f>
              <c:numCache>
                <c:formatCode>General</c:formatCode>
                <c:ptCount val="5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</c:numCache>
            </c:numRef>
          </c:xVal>
          <c:yVal>
            <c:numRef>
              <c:f>Sheet1!$C$9:$G$9</c:f>
              <c:numCache>
                <c:formatCode>General</c:formatCode>
                <c:ptCount val="5"/>
                <c:pt idx="0">
                  <c:v>2.04</c:v>
                </c:pt>
                <c:pt idx="1">
                  <c:v>2.0299999999999998</c:v>
                </c:pt>
                <c:pt idx="2">
                  <c:v>2.02</c:v>
                </c:pt>
                <c:pt idx="3">
                  <c:v>2.0299999999999998</c:v>
                </c:pt>
                <c:pt idx="4">
                  <c:v>2.029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703-4C59-A69D-C69DD265123F}"/>
            </c:ext>
          </c:extLst>
        </c:ser>
        <c:ser>
          <c:idx val="1"/>
          <c:order val="1"/>
          <c:tx>
            <c:strRef>
              <c:f>Sheet1!$B$10</c:f>
              <c:strCache>
                <c:ptCount val="1"/>
                <c:pt idx="0">
                  <c:v>L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C$1:$G$1</c:f>
              <c:numCache>
                <c:formatCode>General</c:formatCode>
                <c:ptCount val="5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</c:numCache>
            </c:numRef>
          </c:xVal>
          <c:yVal>
            <c:numRef>
              <c:f>Sheet1!$C$10:$G$10</c:f>
              <c:numCache>
                <c:formatCode>General</c:formatCode>
                <c:ptCount val="5"/>
                <c:pt idx="0">
                  <c:v>0.16900000000000001</c:v>
                </c:pt>
                <c:pt idx="1">
                  <c:v>0.33200000000000002</c:v>
                </c:pt>
                <c:pt idx="2">
                  <c:v>0.48299999999999998</c:v>
                </c:pt>
                <c:pt idx="3">
                  <c:v>0.64300000000000002</c:v>
                </c:pt>
                <c:pt idx="4">
                  <c:v>0.766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703-4C59-A69D-C69DD265123F}"/>
            </c:ext>
          </c:extLst>
        </c:ser>
        <c:ser>
          <c:idx val="2"/>
          <c:order val="2"/>
          <c:tx>
            <c:strRef>
              <c:f>Sheet1!$B$11</c:f>
              <c:strCache>
                <c:ptCount val="1"/>
                <c:pt idx="0">
                  <c:v>C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C$1:$G$1</c:f>
              <c:numCache>
                <c:formatCode>General</c:formatCode>
                <c:ptCount val="5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</c:numCache>
            </c:numRef>
          </c:xVal>
          <c:yVal>
            <c:numRef>
              <c:f>Sheet1!$C$11:$G$11</c:f>
              <c:numCache>
                <c:formatCode>General</c:formatCode>
                <c:ptCount val="5"/>
                <c:pt idx="0">
                  <c:v>0.153</c:v>
                </c:pt>
                <c:pt idx="1">
                  <c:v>7.5999999999999998E-2</c:v>
                </c:pt>
                <c:pt idx="2">
                  <c:v>5.5E-2</c:v>
                </c:pt>
                <c:pt idx="3">
                  <c:v>4.2000000000000003E-2</c:v>
                </c:pt>
                <c:pt idx="4">
                  <c:v>3.40000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703-4C59-A69D-C69DD265123F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36467056"/>
        <c:axId val="36465392"/>
      </c:scatterChart>
      <c:valAx>
        <c:axId val="364670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f(KHz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465392"/>
        <c:crosses val="autoZero"/>
        <c:crossBetween val="midCat"/>
      </c:valAx>
      <c:valAx>
        <c:axId val="36465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Z/(K</a:t>
                </a:r>
                <a:r>
                  <a:rPr lang="el-GR" altLang="zh-CN"/>
                  <a:t>Ω)</a:t>
                </a:r>
                <a:endParaRPr lang="en-US" alt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4670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CB3950-6481-4F53-84E5-8A69B3AEF9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2</TotalTime>
  <Pages>25</Pages>
  <Words>983</Words>
  <Characters>5609</Characters>
  <Application>Microsoft Office Word</Application>
  <DocSecurity>0</DocSecurity>
  <Lines>46</Lines>
  <Paragraphs>13</Paragraphs>
  <ScaleCrop>false</ScaleCrop>
  <Company>番茄花园</Company>
  <LinksUpToDate>false</LinksUpToDate>
  <CharactersWithSpaces>6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分析基础</dc:title>
  <dc:subject>实验报告</dc:subject>
  <dc:creator>信息与科学技术学院电路实验室</dc:creator>
  <cp:lastModifiedBy>1815428635@qq.com</cp:lastModifiedBy>
  <cp:revision>279</cp:revision>
  <cp:lastPrinted>2013-10-15T06:47:00Z</cp:lastPrinted>
  <dcterms:created xsi:type="dcterms:W3CDTF">2013-09-21T12:07:00Z</dcterms:created>
  <dcterms:modified xsi:type="dcterms:W3CDTF">2023-05-08T08:38:00Z</dcterms:modified>
</cp:coreProperties>
</file>